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2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.xml" ContentType="application/vnd.openxmlformats-officedocument.presentationml.tags+xml"/>
  <Override PartName="/ppt/media/audio8.wav" ContentType="audio/wav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84" r:id="rId1"/>
    <p:sldMasterId id="2147483721" r:id="rId2"/>
    <p:sldMasterId id="2147483733" r:id="rId3"/>
  </p:sldMasterIdLst>
  <p:notesMasterIdLst>
    <p:notesMasterId r:id="rId31"/>
  </p:notesMasterIdLst>
  <p:handoutMasterIdLst>
    <p:handoutMasterId r:id="rId32"/>
  </p:handoutMasterIdLst>
  <p:sldIdLst>
    <p:sldId id="256" r:id="rId4"/>
    <p:sldId id="12546" r:id="rId5"/>
    <p:sldId id="12568" r:id="rId6"/>
    <p:sldId id="12572" r:id="rId7"/>
    <p:sldId id="12570" r:id="rId8"/>
    <p:sldId id="12548" r:id="rId9"/>
    <p:sldId id="12573" r:id="rId10"/>
    <p:sldId id="12574" r:id="rId11"/>
    <p:sldId id="12575" r:id="rId12"/>
    <p:sldId id="12577" r:id="rId13"/>
    <p:sldId id="12576" r:id="rId14"/>
    <p:sldId id="12589" r:id="rId15"/>
    <p:sldId id="276" r:id="rId16"/>
    <p:sldId id="365" r:id="rId17"/>
    <p:sldId id="12579" r:id="rId18"/>
    <p:sldId id="12581" r:id="rId19"/>
    <p:sldId id="12582" r:id="rId20"/>
    <p:sldId id="355" r:id="rId21"/>
    <p:sldId id="12583" r:id="rId22"/>
    <p:sldId id="12584" r:id="rId23"/>
    <p:sldId id="12585" r:id="rId24"/>
    <p:sldId id="12586" r:id="rId25"/>
    <p:sldId id="12587" r:id="rId26"/>
    <p:sldId id="12588" r:id="rId27"/>
    <p:sldId id="331" r:id="rId28"/>
    <p:sldId id="12522" r:id="rId29"/>
    <p:sldId id="259" r:id="rId3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96" userDrawn="1">
          <p15:clr>
            <a:srgbClr val="A4A3A4"/>
          </p15:clr>
        </p15:guide>
        <p15:guide id="2" pos="384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7D31"/>
    <a:srgbClr val="CCFFFF"/>
    <a:srgbClr val="B5DFE7"/>
    <a:srgbClr val="9AA4C1"/>
    <a:srgbClr val="54A68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691" autoAdjust="0"/>
    <p:restoredTop sz="87409" autoAdjust="0"/>
  </p:normalViewPr>
  <p:slideViewPr>
    <p:cSldViewPr snapToGrid="0">
      <p:cViewPr varScale="1">
        <p:scale>
          <a:sx n="55" d="100"/>
          <a:sy n="55" d="100"/>
        </p:scale>
        <p:origin x="1976" y="64"/>
      </p:cViewPr>
      <p:guideLst>
        <p:guide orient="horz" pos="2196"/>
        <p:guide pos="384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/10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BD14C6-FBF2-4380-9FF0-B28B61D21FC8}" type="datetimeFigureOut">
              <a:rPr lang="zh-CN" altLang="en-US" smtClean="0"/>
              <a:t>2023/10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5723D5-2651-4373-80F6-6210EA702AC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07288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22606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5723D5-2651-4373-80F6-6210EA702A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68690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36176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70061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5723D5-2651-4373-80F6-6210EA702A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8172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4838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5723D5-2651-4373-80F6-6210EA702A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75564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EB1757-8956-4EB9-A61B-2BB94BC071D8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0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15667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0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25003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0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41358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2091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26EDC-E73B-4342-9AF4-79CD261E2BB1}" type="datetime1">
              <a:rPr lang="en-US" smtClean="0"/>
              <a:t>10/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Ma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508002" y="1178429"/>
            <a:ext cx="11157817" cy="231007"/>
          </a:xfrm>
          <a:prstGeom prst="rect">
            <a:avLst/>
          </a:prstGeom>
        </p:spPr>
        <p:txBody>
          <a:bodyPr wrap="none" lIns="0" tIns="0" rIns="0" bIns="0" anchor="ctr">
            <a:noAutofit/>
          </a:bodyPr>
          <a:lstStyle>
            <a:lvl1pPr marL="0" indent="0" algn="ctr">
              <a:buNone/>
              <a:defRPr sz="1600" b="0" baseline="0">
                <a:solidFill>
                  <a:schemeClr val="bg1">
                    <a:lumMod val="65000"/>
                  </a:schemeClr>
                </a:solidFill>
                <a:latin typeface="+mn-lt"/>
                <a:ea typeface="Roboto" charset="0"/>
              </a:defRPr>
            </a:lvl1pPr>
            <a:lvl2pPr marL="609585" indent="0">
              <a:buNone/>
              <a:defRPr sz="1600"/>
            </a:lvl2pPr>
            <a:lvl3pPr marL="1219170" indent="0">
              <a:buNone/>
              <a:defRPr sz="1335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 dirty="0"/>
              <a:t>CLICK TO EDITE SUBTITLE</a:t>
            </a:r>
          </a:p>
        </p:txBody>
      </p:sp>
      <p:sp>
        <p:nvSpPr>
          <p:cNvPr id="9" name="Title 2"/>
          <p:cNvSpPr>
            <a:spLocks noGrp="1"/>
          </p:cNvSpPr>
          <p:nvPr>
            <p:ph type="title"/>
          </p:nvPr>
        </p:nvSpPr>
        <p:spPr>
          <a:xfrm>
            <a:off x="508002" y="455086"/>
            <a:ext cx="11157817" cy="66051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48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6"/>
          <p:cNvSpPr>
            <a:spLocks noGrp="1"/>
          </p:cNvSpPr>
          <p:nvPr>
            <p:ph type="pic" sz="quarter" idx="10"/>
          </p:nvPr>
        </p:nvSpPr>
        <p:spPr>
          <a:xfrm>
            <a:off x="1475452" y="2314636"/>
            <a:ext cx="2850365" cy="2850365"/>
          </a:xfrm>
          <a:custGeom>
            <a:avLst/>
            <a:gdLst>
              <a:gd name="connsiteX0" fmla="*/ 1015705 w 2031410"/>
              <a:gd name="connsiteY0" fmla="*/ 0 h 2031410"/>
              <a:gd name="connsiteX1" fmla="*/ 2031410 w 2031410"/>
              <a:gd name="connsiteY1" fmla="*/ 1015705 h 2031410"/>
              <a:gd name="connsiteX2" fmla="*/ 1015705 w 2031410"/>
              <a:gd name="connsiteY2" fmla="*/ 2031410 h 2031410"/>
              <a:gd name="connsiteX3" fmla="*/ 0 w 2031410"/>
              <a:gd name="connsiteY3" fmla="*/ 1015705 h 2031410"/>
              <a:gd name="connsiteX4" fmla="*/ 1015705 w 2031410"/>
              <a:gd name="connsiteY4" fmla="*/ 0 h 20314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31410" h="2031410">
                <a:moveTo>
                  <a:pt x="1015705" y="0"/>
                </a:moveTo>
                <a:cubicBezTo>
                  <a:pt x="1576663" y="0"/>
                  <a:pt x="2031410" y="454747"/>
                  <a:pt x="2031410" y="1015705"/>
                </a:cubicBezTo>
                <a:cubicBezTo>
                  <a:pt x="2031410" y="1576663"/>
                  <a:pt x="1576663" y="2031410"/>
                  <a:pt x="1015705" y="2031410"/>
                </a:cubicBezTo>
                <a:cubicBezTo>
                  <a:pt x="454747" y="2031410"/>
                  <a:pt x="0" y="1576663"/>
                  <a:pt x="0" y="1015705"/>
                </a:cubicBezTo>
                <a:cubicBezTo>
                  <a:pt x="0" y="454747"/>
                  <a:pt x="454747" y="0"/>
                  <a:pt x="1015705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icture Placeholder 11"/>
          <p:cNvSpPr>
            <a:spLocks noGrp="1"/>
          </p:cNvSpPr>
          <p:nvPr>
            <p:ph type="pic" sz="quarter" idx="10"/>
          </p:nvPr>
        </p:nvSpPr>
        <p:spPr>
          <a:xfrm>
            <a:off x="8450377" y="1843789"/>
            <a:ext cx="2158584" cy="2158584"/>
          </a:xfrm>
          <a:custGeom>
            <a:avLst/>
            <a:gdLst>
              <a:gd name="connsiteX0" fmla="*/ 1079292 w 2158584"/>
              <a:gd name="connsiteY0" fmla="*/ 0 h 2158584"/>
              <a:gd name="connsiteX1" fmla="*/ 2158584 w 2158584"/>
              <a:gd name="connsiteY1" fmla="*/ 1079292 h 2158584"/>
              <a:gd name="connsiteX2" fmla="*/ 1079292 w 2158584"/>
              <a:gd name="connsiteY2" fmla="*/ 2158584 h 2158584"/>
              <a:gd name="connsiteX3" fmla="*/ 0 w 2158584"/>
              <a:gd name="connsiteY3" fmla="*/ 1079292 h 2158584"/>
              <a:gd name="connsiteX4" fmla="*/ 1079292 w 2158584"/>
              <a:gd name="connsiteY4" fmla="*/ 0 h 21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584" h="2158584">
                <a:moveTo>
                  <a:pt x="1079292" y="0"/>
                </a:moveTo>
                <a:cubicBezTo>
                  <a:pt x="1675369" y="0"/>
                  <a:pt x="2158584" y="483215"/>
                  <a:pt x="2158584" y="1079292"/>
                </a:cubicBezTo>
                <a:cubicBezTo>
                  <a:pt x="2158584" y="1675369"/>
                  <a:pt x="1675369" y="2158584"/>
                  <a:pt x="1079292" y="2158584"/>
                </a:cubicBezTo>
                <a:cubicBezTo>
                  <a:pt x="483215" y="2158584"/>
                  <a:pt x="0" y="1675369"/>
                  <a:pt x="0" y="1079292"/>
                </a:cubicBezTo>
                <a:cubicBezTo>
                  <a:pt x="0" y="483215"/>
                  <a:pt x="483215" y="0"/>
                  <a:pt x="107929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7" name="Picture Placeholder 16"/>
          <p:cNvSpPr>
            <a:spLocks noGrp="1"/>
          </p:cNvSpPr>
          <p:nvPr>
            <p:ph type="pic" sz="quarter" idx="11"/>
          </p:nvPr>
        </p:nvSpPr>
        <p:spPr>
          <a:xfrm>
            <a:off x="1588957" y="1843789"/>
            <a:ext cx="2158584" cy="2158584"/>
          </a:xfrm>
          <a:custGeom>
            <a:avLst/>
            <a:gdLst>
              <a:gd name="connsiteX0" fmla="*/ 1079292 w 2158584"/>
              <a:gd name="connsiteY0" fmla="*/ 0 h 2158584"/>
              <a:gd name="connsiteX1" fmla="*/ 2158584 w 2158584"/>
              <a:gd name="connsiteY1" fmla="*/ 1079292 h 2158584"/>
              <a:gd name="connsiteX2" fmla="*/ 1079292 w 2158584"/>
              <a:gd name="connsiteY2" fmla="*/ 2158584 h 2158584"/>
              <a:gd name="connsiteX3" fmla="*/ 0 w 2158584"/>
              <a:gd name="connsiteY3" fmla="*/ 1079292 h 2158584"/>
              <a:gd name="connsiteX4" fmla="*/ 1079292 w 2158584"/>
              <a:gd name="connsiteY4" fmla="*/ 0 h 21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584" h="2158584">
                <a:moveTo>
                  <a:pt x="1079292" y="0"/>
                </a:moveTo>
                <a:cubicBezTo>
                  <a:pt x="1675369" y="0"/>
                  <a:pt x="2158584" y="483215"/>
                  <a:pt x="2158584" y="1079292"/>
                </a:cubicBezTo>
                <a:cubicBezTo>
                  <a:pt x="2158584" y="1675369"/>
                  <a:pt x="1675369" y="2158584"/>
                  <a:pt x="1079292" y="2158584"/>
                </a:cubicBezTo>
                <a:cubicBezTo>
                  <a:pt x="483215" y="2158584"/>
                  <a:pt x="0" y="1675369"/>
                  <a:pt x="0" y="1079292"/>
                </a:cubicBezTo>
                <a:cubicBezTo>
                  <a:pt x="0" y="483215"/>
                  <a:pt x="483215" y="0"/>
                  <a:pt x="107929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2"/>
          </p:nvPr>
        </p:nvSpPr>
        <p:spPr>
          <a:xfrm>
            <a:off x="5016708" y="1843789"/>
            <a:ext cx="2158584" cy="2158584"/>
          </a:xfrm>
          <a:custGeom>
            <a:avLst/>
            <a:gdLst>
              <a:gd name="connsiteX0" fmla="*/ 1079292 w 2158584"/>
              <a:gd name="connsiteY0" fmla="*/ 0 h 2158584"/>
              <a:gd name="connsiteX1" fmla="*/ 2158584 w 2158584"/>
              <a:gd name="connsiteY1" fmla="*/ 1079292 h 2158584"/>
              <a:gd name="connsiteX2" fmla="*/ 1079292 w 2158584"/>
              <a:gd name="connsiteY2" fmla="*/ 2158584 h 2158584"/>
              <a:gd name="connsiteX3" fmla="*/ 0 w 2158584"/>
              <a:gd name="connsiteY3" fmla="*/ 1079292 h 2158584"/>
              <a:gd name="connsiteX4" fmla="*/ 1079292 w 2158584"/>
              <a:gd name="connsiteY4" fmla="*/ 0 h 21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584" h="2158584">
                <a:moveTo>
                  <a:pt x="1079292" y="0"/>
                </a:moveTo>
                <a:cubicBezTo>
                  <a:pt x="1675369" y="0"/>
                  <a:pt x="2158584" y="483215"/>
                  <a:pt x="2158584" y="1079292"/>
                </a:cubicBezTo>
                <a:cubicBezTo>
                  <a:pt x="2158584" y="1675369"/>
                  <a:pt x="1675369" y="2158584"/>
                  <a:pt x="1079292" y="2158584"/>
                </a:cubicBezTo>
                <a:cubicBezTo>
                  <a:pt x="483215" y="2158584"/>
                  <a:pt x="0" y="1675369"/>
                  <a:pt x="0" y="1079292"/>
                </a:cubicBezTo>
                <a:cubicBezTo>
                  <a:pt x="0" y="483215"/>
                  <a:pt x="483215" y="0"/>
                  <a:pt x="107929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0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70012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ScreenMocku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9"/>
          <p:cNvSpPr>
            <a:spLocks noGrp="1"/>
          </p:cNvSpPr>
          <p:nvPr>
            <p:ph type="pic" sz="quarter" idx="10"/>
          </p:nvPr>
        </p:nvSpPr>
        <p:spPr>
          <a:xfrm>
            <a:off x="1362077" y="1471631"/>
            <a:ext cx="3491945" cy="3491944"/>
          </a:xfrm>
          <a:custGeom>
            <a:avLst/>
            <a:gdLst>
              <a:gd name="connsiteX0" fmla="*/ 1745973 w 3491945"/>
              <a:gd name="connsiteY0" fmla="*/ 0 h 3491944"/>
              <a:gd name="connsiteX1" fmla="*/ 3491945 w 3491945"/>
              <a:gd name="connsiteY1" fmla="*/ 1745972 h 3491944"/>
              <a:gd name="connsiteX2" fmla="*/ 1745973 w 3491945"/>
              <a:gd name="connsiteY2" fmla="*/ 3491944 h 3491944"/>
              <a:gd name="connsiteX3" fmla="*/ 0 w 3491945"/>
              <a:gd name="connsiteY3" fmla="*/ 1745972 h 349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1945" h="3491944">
                <a:moveTo>
                  <a:pt x="1745973" y="0"/>
                </a:moveTo>
                <a:lnTo>
                  <a:pt x="3491945" y="1745972"/>
                </a:lnTo>
                <a:lnTo>
                  <a:pt x="1745973" y="3491944"/>
                </a:lnTo>
                <a:lnTo>
                  <a:pt x="0" y="174597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350029" y="247649"/>
            <a:ext cx="3491945" cy="3491944"/>
          </a:xfrm>
          <a:custGeom>
            <a:avLst/>
            <a:gdLst>
              <a:gd name="connsiteX0" fmla="*/ 1745973 w 3491945"/>
              <a:gd name="connsiteY0" fmla="*/ 0 h 3491944"/>
              <a:gd name="connsiteX1" fmla="*/ 3491945 w 3491945"/>
              <a:gd name="connsiteY1" fmla="*/ 1745972 h 3491944"/>
              <a:gd name="connsiteX2" fmla="*/ 1745973 w 3491945"/>
              <a:gd name="connsiteY2" fmla="*/ 3491944 h 3491944"/>
              <a:gd name="connsiteX3" fmla="*/ 0 w 3491945"/>
              <a:gd name="connsiteY3" fmla="*/ 1745972 h 349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1945" h="3491944">
                <a:moveTo>
                  <a:pt x="1745973" y="0"/>
                </a:moveTo>
                <a:lnTo>
                  <a:pt x="3491945" y="1745972"/>
                </a:lnTo>
                <a:lnTo>
                  <a:pt x="1745973" y="3491944"/>
                </a:lnTo>
                <a:lnTo>
                  <a:pt x="0" y="174597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5" name="Picture Placeholder 14"/>
          <p:cNvSpPr>
            <a:spLocks noGrp="1"/>
          </p:cNvSpPr>
          <p:nvPr>
            <p:ph type="pic" sz="quarter" idx="12"/>
          </p:nvPr>
        </p:nvSpPr>
        <p:spPr>
          <a:xfrm>
            <a:off x="7337981" y="1345633"/>
            <a:ext cx="3491945" cy="3491944"/>
          </a:xfrm>
          <a:custGeom>
            <a:avLst/>
            <a:gdLst>
              <a:gd name="connsiteX0" fmla="*/ 1745973 w 3491945"/>
              <a:gd name="connsiteY0" fmla="*/ 0 h 3491944"/>
              <a:gd name="connsiteX1" fmla="*/ 3491945 w 3491945"/>
              <a:gd name="connsiteY1" fmla="*/ 1745972 h 3491944"/>
              <a:gd name="connsiteX2" fmla="*/ 1745973 w 3491945"/>
              <a:gd name="connsiteY2" fmla="*/ 3491944 h 3491944"/>
              <a:gd name="connsiteX3" fmla="*/ 0 w 3491945"/>
              <a:gd name="connsiteY3" fmla="*/ 1745972 h 349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1945" h="3491944">
                <a:moveTo>
                  <a:pt x="1745973" y="0"/>
                </a:moveTo>
                <a:lnTo>
                  <a:pt x="3491945" y="1745972"/>
                </a:lnTo>
                <a:lnTo>
                  <a:pt x="1745973" y="3491944"/>
                </a:lnTo>
                <a:lnTo>
                  <a:pt x="0" y="174597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7691B07-BBE3-4AFF-A00D-918594FC9E2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E623DBD-797A-47FC-AF7B-76C875112D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659575D-A6FC-4FBD-B95B-13570DB510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A1E9D8-83DC-42CD-996B-08B3A08FA2A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764990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765C2C3-F5C9-441B-88F6-9364FBC593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1795A6A-4984-4FE6-969D-0A6AE5D0492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6484F3D-F135-45AE-8B71-8CF8527F5C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7D9B2A-67BA-4F40-B28D-1EB59BC822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823479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5170AF7-3382-45B8-BE88-2DECD40048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157F33A-C906-4967-BEF2-9D1FA4FD4F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AA94DD0-B4CD-498D-B7B8-AD65304230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A4C37E-218E-44A7-81E0-2BF8FC4811E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37957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DCC9E9E-5436-443C-8573-7D9A3BEF60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05F1215-895E-4CBA-9A5D-FDBAB17EC61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66110CF-234F-4FAE-AEA1-9740C6C8AFA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73071D-6471-4A8F-A3B7-9A9A328D51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126252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F188B98-86C9-4C4E-998B-6AD35D618F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62CF82C-CC81-4309-88D3-D0391999EA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8FC26EA-026B-41EB-ABEE-103BD7C542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B78A19-637E-4E97-A26E-9141FEE54C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960155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4DAB564-7E87-43BF-AF4A-81DF8A31E3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9850D16-52BA-4369-BE5F-ADD2FCB123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C6A48B9-6185-448C-BA05-142FF40074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10B2F9-0E0E-4EC3-8834-99A35F3B30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465635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8556568-5170-488A-803D-E61435C53E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5D347F0-327A-47C6-84E8-F9419D5361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F859420-B947-46F3-92F2-0B31DCB3EB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38F9A5-C3BF-408D-9C9A-69A692A2734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908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0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73938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C8BA778-55E4-4536-89EA-0F0EC11185B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DDAC3F0-C796-4062-AEA8-8DD9EF098C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82E4D8E-8F09-4360-AFD1-D0266D254E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F90FF1-4531-4D51-948A-949BCBFB74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238222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50F2141-6A41-489D-83F3-1CCD895F33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0A00A2D-8B60-4A15-B30B-DEF99A60CA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BB2FBD2-EA37-49DF-8E6E-00C9A401D3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DB9D21-6AD6-470F-A737-CC161502CF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32154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0764D2C-B2D0-4056-8940-2F37E90E5E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88FEC06-3103-46A9-9EFB-8CEB9BBE47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1212AFA-FE67-4812-8FEF-9B702B4405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24FC48-8983-47A8-92C7-2826EC2529C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684661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F6266EB-D210-4071-A2CE-B651B8023C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1F60F76-84C2-4A0C-BF18-23B5232E261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433C5A8-0B35-4D98-9A04-305ED415A3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815658-ECF1-4612-82C7-8D7161FE86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772200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89A20BF-B6CB-4943-B6A3-45123A274A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D208A66-53E6-469A-B929-0DC6B252F6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7963459-85DA-4990-93A5-893BBB0796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81B729-CE15-48D2-84BE-C7A00176A4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094996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25A07BB-F7BA-4A7A-AE61-410A7A005E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FFEE57E-D2FD-40AB-ABDD-F127E08682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EE4F399-DF84-4566-8279-7C20481392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18964E-774B-4612-AF5F-3C880C1A650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227305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EF22E57-087D-463E-BD7A-8B4AF0C7E1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FFAF769-74FE-4AF3-9BCF-A78EC8381C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046269B-2D51-470A-BAFA-0E08D556BF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982B22-B878-4A61-BC2B-9B88881462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544057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607B07A-3358-4070-A777-1A8F7A66652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570B445-C8CE-436A-8844-0E938FFC5D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6961E9D-CDEE-4E3F-97E4-CDB75E78F9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B27E21-D573-4562-8BCE-77C5C14665D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415264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05D8391-EB40-4680-87E2-C7FA1639A3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5492D0D-3209-49E0-977C-A443248D74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C29C956-9C61-4F9C-AD11-CA5349E742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94A466-0753-403D-B7DC-2751D589685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96077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F017EBC-5301-4AD7-8DAA-3FAB54FA9A5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7DA5F93-6710-4B3B-A4D6-9D43500F4B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2A1DAA4-C004-4E3B-8C32-77CCCE91F5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CA364F-36F8-4970-A477-15A987BD94A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52003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0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393517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AD6D24D-1B58-4FFB-A77C-D929043585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34FE77B-6F99-4AD9-A5ED-718E29B8F1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ADA8FDA-7336-48A4-8B3F-A6F8B7EBCAC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287AAE-961B-4239-9830-A88B805EA54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31713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161DA57-AD63-439C-904E-D710F118A9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7E8B866-1F51-43F4-B024-D12F6027E9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8FC99E4-6771-4763-BDD6-9DB9391581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33A9C6-3381-4901-97F7-9623957D819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537590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445CE56-A90A-440A-A1FC-EC7096AB75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E7AC835-8EA2-45D6-B73C-47B5DB74EA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96B704A-1B8B-4596-B2A6-EB3A3D0B5B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0F824F-580E-4AA7-BE35-993B552AED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891610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1B85619-232A-4F85-845D-6514C4D89DC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316FB55-2E60-4697-B481-B2E4B1FB8B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E364BF5-E5BC-435B-A193-3C086B6530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20E97B-F1CB-4204-A776-DD4E1EE4B8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245228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B9A08D2-C3CB-4EA0-AFB5-57317F8CC7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06FDE11-758C-4739-A3D2-64D5B4F542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B9963DF-2C95-4245-BA8D-A8685DDC19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FEA4E5-A474-436B-8B2D-3B517CF83C7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91800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0/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39618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0/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96393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0/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8056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0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85499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0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782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334B10-1BAA-4F86-8112-CC1F1B123847}" type="datetimeFigureOut">
              <a:rPr lang="zh-CN" altLang="en-US" smtClean="0"/>
              <a:t>2023/10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1517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</p:sldLayoutIdLst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02A33D7-48CA-4E3F-85FA-7BB1F4DA3D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2F5EDD4C-B9FA-46D9-968B-7C5FB0D098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7A0A81F-8BD5-4EC2-9028-E4BA324DA78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250ABA2-9B56-4159-8791-940A0481A1A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0C94BAD-7A8C-41A0-909C-AB105221480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F494F209-3C92-4301-860D-60F6AC98D08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04646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916829E-F409-480B-9B67-DBF8338D84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96C95159-D864-4904-B73C-836DD05499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B3B78DA-6C33-46BD-8F5F-AC67058AE6F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A1F9AED-466F-45C8-B77A-A70EA2BDBAC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C1B9BB7-2EC4-475C-BB66-E5EE452C236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9E777FB6-0AD0-4F4B-8F33-14F85BD58F4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70954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gif"/><Relationship Id="rId18" Type="http://schemas.openxmlformats.org/officeDocument/2006/relationships/image" Target="../media/image29.gif"/><Relationship Id="rId3" Type="http://schemas.openxmlformats.org/officeDocument/2006/relationships/audio" Target="file:///D:\Rung%20Chuong%20Vang\chaomung.wav" TargetMode="External"/><Relationship Id="rId7" Type="http://schemas.openxmlformats.org/officeDocument/2006/relationships/audio" Target="../media/audio3.wav"/><Relationship Id="rId12" Type="http://schemas.openxmlformats.org/officeDocument/2006/relationships/image" Target="../media/image23.gif"/><Relationship Id="rId17" Type="http://schemas.openxmlformats.org/officeDocument/2006/relationships/image" Target="../media/image28.gif"/><Relationship Id="rId2" Type="http://schemas.openxmlformats.org/officeDocument/2006/relationships/audio" Target="../media/audio1.wav"/><Relationship Id="rId16" Type="http://schemas.openxmlformats.org/officeDocument/2006/relationships/image" Target="../media/image27.gif"/><Relationship Id="rId20" Type="http://schemas.openxmlformats.org/officeDocument/2006/relationships/image" Target="../media/image31.png"/><Relationship Id="rId1" Type="http://schemas.openxmlformats.org/officeDocument/2006/relationships/audio" Target="file:///D:\Rung%20Chuong%20Vang\8.%20Ket%20thuc%20cau%20hoi.wav" TargetMode="External"/><Relationship Id="rId6" Type="http://schemas.openxmlformats.org/officeDocument/2006/relationships/slide" Target="slide2.xml"/><Relationship Id="rId11" Type="http://schemas.openxmlformats.org/officeDocument/2006/relationships/image" Target="../media/image22.gif"/><Relationship Id="rId5" Type="http://schemas.openxmlformats.org/officeDocument/2006/relationships/audio" Target="../media/audio2.wav"/><Relationship Id="rId15" Type="http://schemas.openxmlformats.org/officeDocument/2006/relationships/image" Target="../media/image26.gif"/><Relationship Id="rId10" Type="http://schemas.openxmlformats.org/officeDocument/2006/relationships/image" Target="../media/image21.gif"/><Relationship Id="rId19" Type="http://schemas.openxmlformats.org/officeDocument/2006/relationships/image" Target="../media/image30.gif"/><Relationship Id="rId4" Type="http://schemas.openxmlformats.org/officeDocument/2006/relationships/slideLayout" Target="../slideLayouts/slideLayout34.xml"/><Relationship Id="rId9" Type="http://schemas.openxmlformats.org/officeDocument/2006/relationships/image" Target="../media/image20.gif"/><Relationship Id="rId14" Type="http://schemas.openxmlformats.org/officeDocument/2006/relationships/image" Target="../media/image25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audio" Target="../media/audio6.wav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1.xml"/><Relationship Id="rId6" Type="http://schemas.openxmlformats.org/officeDocument/2006/relationships/audio" Target="../media/audio9.wav"/><Relationship Id="rId11" Type="http://schemas.openxmlformats.org/officeDocument/2006/relationships/image" Target="../media/image36.gif"/><Relationship Id="rId5" Type="http://schemas.openxmlformats.org/officeDocument/2006/relationships/audio" Target="../media/audio8.wav"/><Relationship Id="rId10" Type="http://schemas.openxmlformats.org/officeDocument/2006/relationships/image" Target="../media/image35.gif"/><Relationship Id="rId4" Type="http://schemas.openxmlformats.org/officeDocument/2006/relationships/audio" Target="../media/audio7.wav"/><Relationship Id="rId9" Type="http://schemas.openxmlformats.org/officeDocument/2006/relationships/audio" Target="../media/audio10.wav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audio" Target="../media/audio6.wav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2.xml"/><Relationship Id="rId6" Type="http://schemas.openxmlformats.org/officeDocument/2006/relationships/audio" Target="../media/audio9.wav"/><Relationship Id="rId11" Type="http://schemas.openxmlformats.org/officeDocument/2006/relationships/image" Target="../media/image36.gif"/><Relationship Id="rId5" Type="http://schemas.openxmlformats.org/officeDocument/2006/relationships/audio" Target="../media/audio8.wav"/><Relationship Id="rId10" Type="http://schemas.openxmlformats.org/officeDocument/2006/relationships/image" Target="../media/image35.gif"/><Relationship Id="rId4" Type="http://schemas.openxmlformats.org/officeDocument/2006/relationships/audio" Target="../media/audio7.wav"/><Relationship Id="rId9" Type="http://schemas.openxmlformats.org/officeDocument/2006/relationships/audio" Target="../media/audio10.wav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audio" Target="../media/audio6.wav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3.xml"/><Relationship Id="rId6" Type="http://schemas.openxmlformats.org/officeDocument/2006/relationships/audio" Target="../media/audio9.wav"/><Relationship Id="rId11" Type="http://schemas.openxmlformats.org/officeDocument/2006/relationships/slide" Target="slide24.xml"/><Relationship Id="rId5" Type="http://schemas.openxmlformats.org/officeDocument/2006/relationships/audio" Target="../media/audio8.wav"/><Relationship Id="rId10" Type="http://schemas.openxmlformats.org/officeDocument/2006/relationships/image" Target="../media/image36.gif"/><Relationship Id="rId4" Type="http://schemas.openxmlformats.org/officeDocument/2006/relationships/audio" Target="../media/audio7.wav"/><Relationship Id="rId9" Type="http://schemas.openxmlformats.org/officeDocument/2006/relationships/audio" Target="../media/audio10.wav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audio" Target="../media/audio6.wav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4.xml"/><Relationship Id="rId6" Type="http://schemas.openxmlformats.org/officeDocument/2006/relationships/audio" Target="../media/audio9.wav"/><Relationship Id="rId11" Type="http://schemas.openxmlformats.org/officeDocument/2006/relationships/image" Target="../media/image36.gif"/><Relationship Id="rId5" Type="http://schemas.openxmlformats.org/officeDocument/2006/relationships/audio" Target="../media/audio8.wav"/><Relationship Id="rId10" Type="http://schemas.openxmlformats.org/officeDocument/2006/relationships/image" Target="../media/image35.gif"/><Relationship Id="rId4" Type="http://schemas.openxmlformats.org/officeDocument/2006/relationships/audio" Target="../media/audio7.wav"/><Relationship Id="rId9" Type="http://schemas.openxmlformats.org/officeDocument/2006/relationships/audio" Target="../media/audio10.wav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audio" Target="../media/audio6.wav"/><Relationship Id="rId7" Type="http://schemas.openxmlformats.org/officeDocument/2006/relationships/image" Target="../media/image33.png"/><Relationship Id="rId12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5.xml"/><Relationship Id="rId6" Type="http://schemas.openxmlformats.org/officeDocument/2006/relationships/audio" Target="../media/audio9.wav"/><Relationship Id="rId11" Type="http://schemas.openxmlformats.org/officeDocument/2006/relationships/image" Target="../media/image36.gif"/><Relationship Id="rId5" Type="http://schemas.openxmlformats.org/officeDocument/2006/relationships/audio" Target="../media/audio8.wav"/><Relationship Id="rId10" Type="http://schemas.openxmlformats.org/officeDocument/2006/relationships/image" Target="../media/image35.gif"/><Relationship Id="rId4" Type="http://schemas.openxmlformats.org/officeDocument/2006/relationships/audio" Target="../media/audio7.wav"/><Relationship Id="rId9" Type="http://schemas.openxmlformats.org/officeDocument/2006/relationships/audio" Target="../media/audio10.wav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notesSlide" Target="../notesSlides/notesSlide7.xml"/><Relationship Id="rId7" Type="http://schemas.openxmlformats.org/officeDocument/2006/relationships/audio" Target="../media/audio9.wav"/><Relationship Id="rId12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6.xml"/><Relationship Id="rId6" Type="http://schemas.openxmlformats.org/officeDocument/2006/relationships/audio" Target="../media/audio8.wav"/><Relationship Id="rId11" Type="http://schemas.openxmlformats.org/officeDocument/2006/relationships/image" Target="../media/image36.gif"/><Relationship Id="rId5" Type="http://schemas.openxmlformats.org/officeDocument/2006/relationships/audio" Target="../media/audio7.wav"/><Relationship Id="rId10" Type="http://schemas.openxmlformats.org/officeDocument/2006/relationships/audio" Target="../media/audio10.wav"/><Relationship Id="rId4" Type="http://schemas.openxmlformats.org/officeDocument/2006/relationships/audio" Target="../media/audio6.wav"/><Relationship Id="rId9" Type="http://schemas.openxmlformats.org/officeDocument/2006/relationships/image" Target="../media/image34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audio" Target="../media/audio6.wav"/><Relationship Id="rId7" Type="http://schemas.openxmlformats.org/officeDocument/2006/relationships/image" Target="../media/image33.png"/><Relationship Id="rId12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7.xml"/><Relationship Id="rId6" Type="http://schemas.openxmlformats.org/officeDocument/2006/relationships/audio" Target="../media/audio9.wav"/><Relationship Id="rId11" Type="http://schemas.openxmlformats.org/officeDocument/2006/relationships/image" Target="../media/image36.gif"/><Relationship Id="rId5" Type="http://schemas.openxmlformats.org/officeDocument/2006/relationships/audio" Target="../media/audio8.wav"/><Relationship Id="rId10" Type="http://schemas.openxmlformats.org/officeDocument/2006/relationships/image" Target="../media/image35.gif"/><Relationship Id="rId4" Type="http://schemas.openxmlformats.org/officeDocument/2006/relationships/audio" Target="../media/audio7.wav"/><Relationship Id="rId9" Type="http://schemas.openxmlformats.org/officeDocument/2006/relationships/audio" Target="../media/audio10.wav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notesSlide" Target="../notesSlides/notesSlide8.xml"/><Relationship Id="rId7" Type="http://schemas.openxmlformats.org/officeDocument/2006/relationships/audio" Target="../media/audio9.wav"/><Relationship Id="rId12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8.xml"/><Relationship Id="rId6" Type="http://schemas.openxmlformats.org/officeDocument/2006/relationships/audio" Target="../media/audio8.wav"/><Relationship Id="rId11" Type="http://schemas.openxmlformats.org/officeDocument/2006/relationships/image" Target="../media/image36.gif"/><Relationship Id="rId5" Type="http://schemas.openxmlformats.org/officeDocument/2006/relationships/audio" Target="../media/audio7.wav"/><Relationship Id="rId10" Type="http://schemas.openxmlformats.org/officeDocument/2006/relationships/audio" Target="../media/audio10.wav"/><Relationship Id="rId4" Type="http://schemas.openxmlformats.org/officeDocument/2006/relationships/audio" Target="../media/audio6.wav"/><Relationship Id="rId9" Type="http://schemas.openxmlformats.org/officeDocument/2006/relationships/image" Target="../media/image34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audio" Target="../media/audio7.wav"/><Relationship Id="rId7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9.xml"/><Relationship Id="rId6" Type="http://schemas.openxmlformats.org/officeDocument/2006/relationships/image" Target="../media/image36.gif"/><Relationship Id="rId5" Type="http://schemas.openxmlformats.org/officeDocument/2006/relationships/image" Target="../media/image35.gif"/><Relationship Id="rId4" Type="http://schemas.openxmlformats.org/officeDocument/2006/relationships/audio" Target="../media/audio8.wav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7.wav"/><Relationship Id="rId7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10.xml"/><Relationship Id="rId6" Type="http://schemas.openxmlformats.org/officeDocument/2006/relationships/image" Target="../media/image36.gif"/><Relationship Id="rId5" Type="http://schemas.openxmlformats.org/officeDocument/2006/relationships/image" Target="../media/image35.gif"/><Relationship Id="rId4" Type="http://schemas.openxmlformats.org/officeDocument/2006/relationships/audio" Target="../media/audio8.wav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gif"/><Relationship Id="rId3" Type="http://schemas.openxmlformats.org/officeDocument/2006/relationships/audio" Target="../media/audio6.wav"/><Relationship Id="rId7" Type="http://schemas.openxmlformats.org/officeDocument/2006/relationships/image" Target="../media/image35.gif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11.xml"/><Relationship Id="rId6" Type="http://schemas.openxmlformats.org/officeDocument/2006/relationships/audio" Target="../media/audio10.wav"/><Relationship Id="rId5" Type="http://schemas.openxmlformats.org/officeDocument/2006/relationships/image" Target="../media/image34.jpeg"/><Relationship Id="rId4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gif"/><Relationship Id="rId3" Type="http://schemas.openxmlformats.org/officeDocument/2006/relationships/slideLayout" Target="../slideLayouts/slideLayout29.xml"/><Relationship Id="rId7" Type="http://schemas.openxmlformats.org/officeDocument/2006/relationships/image" Target="../media/image37.gif"/><Relationship Id="rId2" Type="http://schemas.openxmlformats.org/officeDocument/2006/relationships/audio" Target="file:///D:\rung%20chuog%20vang\Rung%20chuong%20vang%20-%20Buc%20Tuong%20%5bNCT%200445427527%5d.mp3" TargetMode="External"/><Relationship Id="rId1" Type="http://schemas.openxmlformats.org/officeDocument/2006/relationships/audio" Target="file:///D:\Rung%20Chuong%20Vang\Rung%20chuong%20vang%20-%20Buc%20Tuong.mp3" TargetMode="External"/><Relationship Id="rId6" Type="http://schemas.openxmlformats.org/officeDocument/2006/relationships/image" Target="../media/image28.gif"/><Relationship Id="rId5" Type="http://schemas.openxmlformats.org/officeDocument/2006/relationships/image" Target="../media/image30.gif"/><Relationship Id="rId4" Type="http://schemas.openxmlformats.org/officeDocument/2006/relationships/image" Target="../media/image31.png"/><Relationship Id="rId9" Type="http://schemas.openxmlformats.org/officeDocument/2006/relationships/slide" Target="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2.png"/><Relationship Id="rId7" Type="http://schemas.openxmlformats.org/officeDocument/2006/relationships/image" Target="../media/image4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4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636802" y="-2255035"/>
            <a:ext cx="1819331" cy="1612031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3692069" y="96821"/>
            <a:ext cx="5381399" cy="125668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687" y="725164"/>
            <a:ext cx="2117968" cy="613283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881619"/>
            <a:ext cx="12192000" cy="3976379"/>
          </a:xfrm>
          <a:prstGeom prst="rect">
            <a:avLst/>
          </a:prstGeom>
        </p:spPr>
      </p:pic>
      <p:sp>
        <p:nvSpPr>
          <p:cNvPr id="29" name="文本框 28"/>
          <p:cNvSpPr txBox="1"/>
          <p:nvPr/>
        </p:nvSpPr>
        <p:spPr>
          <a:xfrm>
            <a:off x="1903511" y="2219900"/>
            <a:ext cx="919416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5</a:t>
            </a:r>
          </a:p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THEO PHƯƠNG TRÌNH HÓA HỌC</a:t>
            </a:r>
            <a:endParaRPr lang="en-US" sz="3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钢琴曲 - 水边的阿狄丽娜 - 理查德 克莱德曼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 cstate="print"/>
          <a:stretch>
            <a:fillRect/>
          </a:stretch>
        </p:blipFill>
        <p:spPr>
          <a:xfrm>
            <a:off x="5156815" y="-2311179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audio>
              <p:cMediaNode vol="80000" numSld="999" showWhenStopped="0">
                <p:cTn id="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>
            <a:extLst>
              <a:ext uri="{FF2B5EF4-FFF2-40B4-BE49-F238E27FC236}">
                <a16:creationId xmlns:a16="http://schemas.microsoft.com/office/drawing/2014/main" id="{C4FC345A-D298-490C-908E-5472DFA04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2209" y="560873"/>
            <a:ext cx="48332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2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D485DCC-1998-4B0C-B593-D520A7DF3A4D}"/>
              </a:ext>
            </a:extLst>
          </p:cNvPr>
          <p:cNvCxnSpPr/>
          <p:nvPr/>
        </p:nvCxnSpPr>
        <p:spPr>
          <a:xfrm>
            <a:off x="6019798" y="1229458"/>
            <a:ext cx="0" cy="501894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66AE63AD-D5BE-4995-A7FE-99D28FA01D88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4362C00A-6B54-41EA-93F3-B1091E5F9D0B}"/>
                  </a:ext>
                </a:extLst>
              </p:cNvPr>
              <p:cNvSpPr/>
              <p:nvPr/>
            </p:nvSpPr>
            <p:spPr>
              <a:xfrm>
                <a:off x="114293" y="1229458"/>
                <a:ext cx="5867415" cy="46035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400" b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1: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nung nóng K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xảy ra phản ứng hoá học sau (phản ứng nhiệt phân): 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K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2400" i="1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en-US" sz="2400" i="1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groupChr>
                  </m:oMath>
                </a14:m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K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+ 3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en-US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 rằng hiệu suất ph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ả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 ứng nhỏ hơn 100%.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ãy chọn các từ cụm từ (</a:t>
                </a:r>
                <a:r>
                  <a:rPr lang="vi-VN" sz="2400" i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ớn hơn, nhỏ hơn, bằng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phù hợp với nội dung còn thiếu trong các câu sau đây: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nhiệt phân 1 mol K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ì thu được số mol 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en-US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.</a:t>
                </a:r>
                <a:r>
                  <a:rPr lang="vi-VN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.(1)...</a:t>
                </a:r>
                <a:r>
                  <a:rPr 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vi-VN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,5 mol.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2400" dirty="0" err="1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u được 0,3 mol 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en-US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ì cần số mol 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en-US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</a:t>
                </a:r>
                <a:r>
                  <a:rPr lang="vi-VN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.. (2)... </a:t>
                </a:r>
                <a:r>
                  <a:rPr 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0,2 mol.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4362C00A-6B54-41EA-93F3-B1091E5F9D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293" y="1229458"/>
                <a:ext cx="5867415" cy="4603504"/>
              </a:xfrm>
              <a:prstGeom prst="rect">
                <a:avLst/>
              </a:prstGeom>
              <a:blipFill>
                <a:blip r:embed="rId4"/>
                <a:stretch>
                  <a:fillRect l="-1663" t="-1060" r="-1559" b="-21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2D2AEA6-D83E-45B9-9761-51E8971827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62426"/>
              </p:ext>
            </p:extLst>
          </p:nvPr>
        </p:nvGraphicFramePr>
        <p:xfrm>
          <a:off x="6953384" y="3618671"/>
          <a:ext cx="2984537" cy="690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968500" imgH="457200" progId="Equation.DSMT4">
                  <p:embed/>
                </p:oleObj>
              </mc:Choice>
              <mc:Fallback>
                <p:oleObj r:id="rId5" imgW="19685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384" y="3618671"/>
                        <a:ext cx="2984537" cy="6909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BCF42F4-D98F-45A4-A0BB-6C413A21BF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049545"/>
              </p:ext>
            </p:extLst>
          </p:nvPr>
        </p:nvGraphicFramePr>
        <p:xfrm>
          <a:off x="4746847" y="6077200"/>
          <a:ext cx="7330860" cy="629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4673600" imgH="495300" progId="Equation.DSMT4">
                  <p:embed/>
                </p:oleObj>
              </mc:Choice>
              <mc:Fallback>
                <p:oleObj r:id="rId7" imgW="46736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847" y="6077200"/>
                        <a:ext cx="7330860" cy="6299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>
            <a:extLst>
              <a:ext uri="{FF2B5EF4-FFF2-40B4-BE49-F238E27FC236}">
                <a16:creationId xmlns:a16="http://schemas.microsoft.com/office/drawing/2014/main" id="{56F9E721-BF7C-4E93-BEDB-54BE4CEBD3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8854" y="1227811"/>
            <a:ext cx="586738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âu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: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u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10 gam calcium carbonate (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à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ấ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í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á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ô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hí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carbon dioxide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m gam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ô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ố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i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i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iệ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u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ả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ứ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80%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ị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m.</a:t>
            </a: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E4994CBE-C6F8-4C82-8821-E0FFB86CC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0326" y="4347516"/>
            <a:ext cx="5867381" cy="156966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oxide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thu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ý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thuyết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: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m</a:t>
            </a:r>
            <a:r>
              <a:rPr kumimoji="0" lang="en-US" altLang="en-US" sz="2400" b="0" i="1" u="none" strike="noStrike" cap="none" normalizeH="0" baseline="-3000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=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n.M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= 0,1.56 = 5,6 gam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oxide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thu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: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3A189FE5-68AE-44C0-B7DD-32724C3D7409}"/>
              </a:ext>
            </a:extLst>
          </p:cNvPr>
          <p:cNvSpPr/>
          <p:nvPr/>
        </p:nvSpPr>
        <p:spPr>
          <a:xfrm>
            <a:off x="6953384" y="2884427"/>
            <a:ext cx="40494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</a:pP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CaCO</a:t>
            </a:r>
            <a:r>
              <a:rPr lang="en-US" altLang="en-US" sz="2400" i="1" baseline="-30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3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 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JXc-TeX-main-R" charset="0"/>
                <a:cs typeface="Times New Roman" panose="02020603050405020304" pitchFamily="18" charset="0"/>
              </a:rPr>
              <a:t>→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 </a:t>
            </a:r>
            <a:r>
              <a:rPr lang="en-US" altLang="en-US" sz="24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CaO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 + CO</a:t>
            </a:r>
            <a:r>
              <a:rPr lang="en-US" altLang="en-US" sz="2400" i="1" baseline="-30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2</a:t>
            </a:r>
            <a:endParaRPr lang="en-US" altLang="en-US" sz="24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</a:pP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0,1       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JXc-TeX-main-R" charset="0"/>
                <a:cs typeface="Times New Roman" panose="02020603050405020304" pitchFamily="18" charset="0"/>
              </a:rPr>
              <a:t>→ 0,1 (mol)</a:t>
            </a:r>
            <a:endParaRPr lang="en-US" altLang="en-US" sz="24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B8FF240-FD37-4797-8212-7881E8EF203E}"/>
              </a:ext>
            </a:extLst>
          </p:cNvPr>
          <p:cNvSpPr/>
          <p:nvPr/>
        </p:nvSpPr>
        <p:spPr>
          <a:xfrm>
            <a:off x="206828" y="5851049"/>
            <a:ext cx="3483425" cy="8560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07000"/>
              </a:lnSpc>
              <a:buFont typeface="Wingdings" panose="05000000000000000000" pitchFamily="2" charset="2"/>
              <a:buChar char=""/>
            </a:pP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1)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ỏ</a:t>
            </a: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endParaRPr 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Font typeface="Wingdings" panose="05000000000000000000" pitchFamily="2" charset="2"/>
              <a:buChar char=""/>
            </a:pP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2)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endParaRPr 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4610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11">
            <a:extLst>
              <a:ext uri="{FF2B5EF4-FFF2-40B4-BE49-F238E27FC236}">
                <a16:creationId xmlns:a16="http://schemas.microsoft.com/office/drawing/2014/main" id="{B52D5187-50A6-4B7A-8B32-07AC790B124A}"/>
              </a:ext>
            </a:extLst>
          </p:cNvPr>
          <p:cNvSpPr/>
          <p:nvPr/>
        </p:nvSpPr>
        <p:spPr>
          <a:xfrm>
            <a:off x="1189990" y="887920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D6A64919-53A4-4E56-8AE0-7CDBDB47A539}"/>
              </a:ext>
            </a:extLst>
          </p:cNvPr>
          <p:cNvSpPr/>
          <p:nvPr/>
        </p:nvSpPr>
        <p:spPr>
          <a:xfrm>
            <a:off x="1209675" y="9652000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9FAC3303-14C0-422D-98F1-CCBA15D74E8A}"/>
              </a:ext>
            </a:extLst>
          </p:cNvPr>
          <p:cNvSpPr/>
          <p:nvPr/>
        </p:nvSpPr>
        <p:spPr>
          <a:xfrm>
            <a:off x="1201420" y="928179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EC975B7E-4FAE-406D-8A20-41A667A73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515" y="657275"/>
            <a:ext cx="1591280" cy="1591956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91389" tIns="45695" rIns="91389" bIns="45695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374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ctr" defTabSz="91374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uậ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Yeseva One" panose="00000500000000000000" charset="0"/>
              <a:ea typeface="Yeseva One" panose="00000500000000000000" charset="0"/>
              <a:cs typeface="+mn-cs"/>
              <a:sym typeface="Yeseva One" panose="00000500000000000000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5693BE4-1613-4929-9411-C1E7D73C1174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7EA1B6B-F1F0-4F69-A8D8-160CD9F60BE5}"/>
                  </a:ext>
                </a:extLst>
              </p:cNvPr>
              <p:cNvSpPr/>
              <p:nvPr/>
            </p:nvSpPr>
            <p:spPr>
              <a:xfrm>
                <a:off x="1915886" y="1453253"/>
                <a:ext cx="9078685" cy="41438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 suất phản ứng được tính theo công thức:</a:t>
                </a:r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</m:den>
                    </m:f>
                    <m:r>
                      <a:rPr lang="en-US" sz="3200" i="0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100%</m:t>
                    </m:r>
                  </m:oMath>
                </a14:m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457200"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’ 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ế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&lt; 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 (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ý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yết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)</a:t>
                </a:r>
              </a:p>
              <a:p>
                <a:pPr indent="457200">
                  <a:lnSpc>
                    <a:spcPct val="107000"/>
                  </a:lnSpc>
                  <a:spcAft>
                    <a:spcPts val="0"/>
                  </a:spcAft>
                </a:pPr>
                <a:endParaRPr lang="en-US" sz="24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457200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ế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u lượng chất tính theo số mol thì hiệu suất được tính theo công thức:</a:t>
                </a:r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en-US" sz="3200" i="0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100%</m:t>
                    </m:r>
                  </m:oMath>
                </a14:m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7EA1B6B-F1F0-4F69-A8D8-160CD9F60B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886" y="1453253"/>
                <a:ext cx="9078685" cy="4143827"/>
              </a:xfrm>
              <a:prstGeom prst="rect">
                <a:avLst/>
              </a:prstGeom>
              <a:blipFill>
                <a:blip r:embed="rId3"/>
                <a:stretch>
                  <a:fillRect l="-1678" t="-2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4443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ENTER1">
            <a:hlinkClick r:id="rId6" action="ppaction://hlinksldjump" tooltip="Nhấn Enter">
              <a:snd r:embed="rId7" name="push.wav"/>
            </a:hlinkClick>
            <a:extLst>
              <a:ext uri="{FF2B5EF4-FFF2-40B4-BE49-F238E27FC236}">
                <a16:creationId xmlns:a16="http://schemas.microsoft.com/office/drawing/2014/main" id="{BC93D895-693E-4D0C-8F83-904E532A0F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2176" y="6521450"/>
            <a:ext cx="8477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AutoShape 3">
            <a:extLst>
              <a:ext uri="{FF2B5EF4-FFF2-40B4-BE49-F238E27FC236}">
                <a16:creationId xmlns:a16="http://schemas.microsoft.com/office/drawing/2014/main" id="{97C81085-1EB9-4275-849E-138D9D35F5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28600"/>
            <a:ext cx="85344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b="0">
              <a:solidFill>
                <a:srgbClr val="000000"/>
              </a:solidFill>
            </a:endParaRPr>
          </a:p>
        </p:txBody>
      </p:sp>
      <p:grpSp>
        <p:nvGrpSpPr>
          <p:cNvPr id="2052" name="Group 4">
            <a:extLst>
              <a:ext uri="{FF2B5EF4-FFF2-40B4-BE49-F238E27FC236}">
                <a16:creationId xmlns:a16="http://schemas.microsoft.com/office/drawing/2014/main" id="{5195BD07-B029-4C41-B9BD-3FB9EEE555BD}"/>
              </a:ext>
            </a:extLst>
          </p:cNvPr>
          <p:cNvGrpSpPr>
            <a:grpSpLocks/>
          </p:cNvGrpSpPr>
          <p:nvPr/>
        </p:nvGrpSpPr>
        <p:grpSpPr bwMode="auto">
          <a:xfrm>
            <a:off x="2413000" y="5372100"/>
            <a:ext cx="7340600" cy="1028700"/>
            <a:chOff x="560" y="3384"/>
            <a:chExt cx="4624" cy="648"/>
          </a:xfrm>
        </p:grpSpPr>
        <p:pic>
          <p:nvPicPr>
            <p:cNvPr id="2063" name="Picture 5" descr="4408">
              <a:extLst>
                <a:ext uri="{FF2B5EF4-FFF2-40B4-BE49-F238E27FC236}">
                  <a16:creationId xmlns:a16="http://schemas.microsoft.com/office/drawing/2014/main" id="{259AE224-1C75-4EFF-8F2F-CB8303B5F06B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8" y="3646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4" name="Picture 6" descr="4635">
              <a:extLst>
                <a:ext uri="{FF2B5EF4-FFF2-40B4-BE49-F238E27FC236}">
                  <a16:creationId xmlns:a16="http://schemas.microsoft.com/office/drawing/2014/main" id="{CB147FCE-55E6-4FE4-BCA6-3A3CBF981282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" y="3568"/>
              <a:ext cx="3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5" name="Picture 7" descr="boo7">
              <a:extLst>
                <a:ext uri="{FF2B5EF4-FFF2-40B4-BE49-F238E27FC236}">
                  <a16:creationId xmlns:a16="http://schemas.microsoft.com/office/drawing/2014/main" id="{5DFDAABD-44EA-4A9C-A6AE-6F5F3ACACEA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" y="3384"/>
              <a:ext cx="768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" name="Picture 8" descr="email001">
              <a:extLst>
                <a:ext uri="{FF2B5EF4-FFF2-40B4-BE49-F238E27FC236}">
                  <a16:creationId xmlns:a16="http://schemas.microsoft.com/office/drawing/2014/main" id="{834C6AAD-A5D9-40F3-983B-4C5B43EB8BC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4" y="3591"/>
              <a:ext cx="640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" name="Picture 9" descr="et5">
              <a:extLst>
                <a:ext uri="{FF2B5EF4-FFF2-40B4-BE49-F238E27FC236}">
                  <a16:creationId xmlns:a16="http://schemas.microsoft.com/office/drawing/2014/main" id="{D02D5198-CB0B-4D17-9BB8-26BC5772BAC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6" y="3384"/>
              <a:ext cx="365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10" descr="glob_anm">
              <a:extLst>
                <a:ext uri="{FF2B5EF4-FFF2-40B4-BE49-F238E27FC236}">
                  <a16:creationId xmlns:a16="http://schemas.microsoft.com/office/drawing/2014/main" id="{99124C78-1D41-48F2-8926-0C3F68354E31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0" y="3520"/>
              <a:ext cx="512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11" descr="ani53">
              <a:extLst>
                <a:ext uri="{FF2B5EF4-FFF2-40B4-BE49-F238E27FC236}">
                  <a16:creationId xmlns:a16="http://schemas.microsoft.com/office/drawing/2014/main" id="{3D93D2DD-2B6B-4FC1-9A98-C3BB347BFB5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3472"/>
              <a:ext cx="256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70" name="Picture 12" descr="mu37">
              <a:extLst>
                <a:ext uri="{FF2B5EF4-FFF2-40B4-BE49-F238E27FC236}">
                  <a16:creationId xmlns:a16="http://schemas.microsoft.com/office/drawing/2014/main" id="{67FDAEB2-9AD6-42FD-A7A2-3BE641799352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9" y="3386"/>
              <a:ext cx="691" cy="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053" name="Group 13">
            <a:extLst>
              <a:ext uri="{FF2B5EF4-FFF2-40B4-BE49-F238E27FC236}">
                <a16:creationId xmlns:a16="http://schemas.microsoft.com/office/drawing/2014/main" id="{15AC9E5D-E8C6-42E9-A28D-154EB72E0737}"/>
              </a:ext>
            </a:extLst>
          </p:cNvPr>
          <p:cNvGrpSpPr>
            <a:grpSpLocks/>
          </p:cNvGrpSpPr>
          <p:nvPr/>
        </p:nvGrpSpPr>
        <p:grpSpPr bwMode="auto">
          <a:xfrm>
            <a:off x="1866900" y="304800"/>
            <a:ext cx="8458200" cy="1905000"/>
            <a:chOff x="216" y="192"/>
            <a:chExt cx="5328" cy="1200"/>
          </a:xfrm>
        </p:grpSpPr>
        <p:pic>
          <p:nvPicPr>
            <p:cNvPr id="2059" name="Picture 14" descr="an30">
              <a:extLst>
                <a:ext uri="{FF2B5EF4-FFF2-40B4-BE49-F238E27FC236}">
                  <a16:creationId xmlns:a16="http://schemas.microsoft.com/office/drawing/2014/main" id="{2260740F-F65E-49D7-B2C1-A6B1E5742FD9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192"/>
              <a:ext cx="1392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0" name="Picture 15" descr="33">
              <a:extLst>
                <a:ext uri="{FF2B5EF4-FFF2-40B4-BE49-F238E27FC236}">
                  <a16:creationId xmlns:a16="http://schemas.microsoft.com/office/drawing/2014/main" id="{AF827062-8596-4C7C-B628-186610D08F0A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" y="1344"/>
              <a:ext cx="5328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1" name="Picture 16" descr="13">
              <a:extLst>
                <a:ext uri="{FF2B5EF4-FFF2-40B4-BE49-F238E27FC236}">
                  <a16:creationId xmlns:a16="http://schemas.microsoft.com/office/drawing/2014/main" id="{F675A3E3-3FFD-4A36-9BF6-37B3134AFDB2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720688">
              <a:off x="288" y="768"/>
              <a:ext cx="18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2" name="Picture 17" descr="13">
              <a:extLst>
                <a:ext uri="{FF2B5EF4-FFF2-40B4-BE49-F238E27FC236}">
                  <a16:creationId xmlns:a16="http://schemas.microsoft.com/office/drawing/2014/main" id="{6381C4EC-9FFB-4E20-B946-60F02672068F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830273" flipH="1">
              <a:off x="3696" y="768"/>
              <a:ext cx="17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66" name="WordArt 18">
            <a:extLst>
              <a:ext uri="{FF2B5EF4-FFF2-40B4-BE49-F238E27FC236}">
                <a16:creationId xmlns:a16="http://schemas.microsoft.com/office/drawing/2014/main" id="{85D04AB5-4DAD-4896-9618-0633F5429D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667000" y="3505200"/>
            <a:ext cx="70866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RUNG CHUÔNG VÀNG </a:t>
            </a:r>
          </a:p>
        </p:txBody>
      </p:sp>
      <p:sp>
        <p:nvSpPr>
          <p:cNvPr id="2067" name="Text Box 19">
            <a:extLst>
              <a:ext uri="{FF2B5EF4-FFF2-40B4-BE49-F238E27FC236}">
                <a16:creationId xmlns:a16="http://schemas.microsoft.com/office/drawing/2014/main" id="{7CBD051A-C965-49EA-AF3B-435E1986E5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362200"/>
            <a:ext cx="6934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lackH" pitchFamily="34" charset="0"/>
              </a:rPr>
              <a:t>Trß ch¬i</a:t>
            </a:r>
          </a:p>
        </p:txBody>
      </p:sp>
      <p:pic>
        <p:nvPicPr>
          <p:cNvPr id="2068" name="8. Ket thuc cau hoi.wav">
            <a:hlinkClick r:id="" action="ppaction://media"/>
            <a:extLst>
              <a:ext uri="{FF2B5EF4-FFF2-40B4-BE49-F238E27FC236}">
                <a16:creationId xmlns:a16="http://schemas.microsoft.com/office/drawing/2014/main" id="{BCD08AA6-32FA-4BBF-A383-D64E07FB4AF5}"/>
              </a:ext>
            </a:extLst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0"/>
            <a:ext cx="76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9" name="beep1038.wav">
            <a:hlinkClick r:id="" action="ppaction://media"/>
            <a:extLst>
              <a:ext uri="{FF2B5EF4-FFF2-40B4-BE49-F238E27FC236}">
                <a16:creationId xmlns:a16="http://schemas.microsoft.com/office/drawing/2014/main" id="{0961930B-95A3-40EE-8B45-BD01EDB7ABDD}"/>
              </a:ext>
            </a:extLst>
          </p:cNvPr>
          <p:cNvPicPr>
            <a:picLocks noRot="1" noChangeAspect="1" noChangeArrowheads="1"/>
          </p:cNvPicPr>
          <p:nvPr>
            <a:wavAudioFile r:embed="rId2" name="beep.wav"/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76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1" name="chaomung.wav">
            <a:hlinkClick r:id="" action="ppaction://media"/>
            <a:extLst>
              <a:ext uri="{FF2B5EF4-FFF2-40B4-BE49-F238E27FC236}">
                <a16:creationId xmlns:a16="http://schemas.microsoft.com/office/drawing/2014/main" id="{E319D7CE-B70E-4015-B54A-7389DDB6D11F}"/>
              </a:ext>
            </a:extLst>
          </p:cNvPr>
          <p:cNvPicPr>
            <a:picLocks noRot="1" noChangeAspect="1" noChangeArrowheads="1"/>
          </p:cNvPicPr>
          <p:nvPr>
            <a:audioFile r:link="rId3"/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172200"/>
            <a:ext cx="76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khoi d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" presetID="5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0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376" fill="hold"/>
                                        <p:tgtEl>
                                          <p:spTgt spid="206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8"/>
                  </p:tgtEl>
                </p:cond>
              </p:nextCondLst>
            </p:seq>
            <p:audio>
              <p:cMediaNode>
                <p:cTn id="2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8"/>
                </p:tgtEl>
              </p:cMediaNode>
            </p:audio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0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104" fill="hold"/>
                                        <p:tgtEl>
                                          <p:spTgt spid="20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9"/>
                  </p:tgtEl>
                </p:cond>
              </p:nextCondLst>
            </p:seq>
            <p:audio>
              <p:cMediaNode>
                <p:cTn id="3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9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0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2460" fill="hold"/>
                                        <p:tgtEl>
                                          <p:spTgt spid="20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71"/>
                  </p:tgtEl>
                </p:cond>
              </p:nextCondLst>
            </p:seq>
            <p:audio>
              <p:cMediaNode>
                <p:cTn id="3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71"/>
                </p:tgtEl>
              </p:cMediaNode>
            </p:audio>
          </p:childTnLst>
        </p:cTn>
      </p:par>
    </p:tnLst>
    <p:bldLst>
      <p:bldP spid="206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>
            <a:extLst>
              <a:ext uri="{FF2B5EF4-FFF2-40B4-BE49-F238E27FC236}">
                <a16:creationId xmlns:a16="http://schemas.microsoft.com/office/drawing/2014/main" id="{135F131D-C2D0-4724-95BE-BE0C2413CB64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-3352800"/>
            <a:ext cx="8980714" cy="10134600"/>
            <a:chOff x="624" y="-370"/>
            <a:chExt cx="3159" cy="2922"/>
          </a:xfrm>
        </p:grpSpPr>
        <p:grpSp>
          <p:nvGrpSpPr>
            <p:cNvPr id="3078" name="Group 5">
              <a:extLst>
                <a:ext uri="{FF2B5EF4-FFF2-40B4-BE49-F238E27FC236}">
                  <a16:creationId xmlns:a16="http://schemas.microsoft.com/office/drawing/2014/main" id="{1B8AF474-C2CB-44CF-89A3-2A11869705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0"/>
              <a:ext cx="3159" cy="2552"/>
              <a:chOff x="624" y="0"/>
              <a:chExt cx="3159" cy="2552"/>
            </a:xfrm>
          </p:grpSpPr>
          <p:grpSp>
            <p:nvGrpSpPr>
              <p:cNvPr id="3080" name="Group 6">
                <a:extLst>
                  <a:ext uri="{FF2B5EF4-FFF2-40B4-BE49-F238E27FC236}">
                    <a16:creationId xmlns:a16="http://schemas.microsoft.com/office/drawing/2014/main" id="{B20AEAFE-5A65-4C70-8BB1-85E1D8DD94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24" y="0"/>
                <a:ext cx="3159" cy="2552"/>
                <a:chOff x="1300" y="884"/>
                <a:chExt cx="3159" cy="2552"/>
              </a:xfrm>
            </p:grpSpPr>
            <p:sp>
              <p:nvSpPr>
                <p:cNvPr id="3082" name="Freeform 7">
                  <a:extLst>
                    <a:ext uri="{FF2B5EF4-FFF2-40B4-BE49-F238E27FC236}">
                      <a16:creationId xmlns:a16="http://schemas.microsoft.com/office/drawing/2014/main" id="{9D1BB824-5D75-4DD3-B6EB-B45C0B65887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00" y="1828"/>
                  <a:ext cx="3159" cy="1608"/>
                </a:xfrm>
                <a:custGeom>
                  <a:avLst/>
                  <a:gdLst>
                    <a:gd name="T0" fmla="*/ 22107649 w 1613"/>
                    <a:gd name="T1" fmla="*/ 0 h 821"/>
                    <a:gd name="T2" fmla="*/ 545484444 w 1613"/>
                    <a:gd name="T3" fmla="*/ 0 h 821"/>
                    <a:gd name="T4" fmla="*/ 567600708 w 1613"/>
                    <a:gd name="T5" fmla="*/ 24994887 h 821"/>
                    <a:gd name="T6" fmla="*/ 567600708 w 1613"/>
                    <a:gd name="T7" fmla="*/ 264594367 h 821"/>
                    <a:gd name="T8" fmla="*/ 545484444 w 1613"/>
                    <a:gd name="T9" fmla="*/ 289236184 h 821"/>
                    <a:gd name="T10" fmla="*/ 22107649 w 1613"/>
                    <a:gd name="T11" fmla="*/ 289236184 h 821"/>
                    <a:gd name="T12" fmla="*/ 0 w 1613"/>
                    <a:gd name="T13" fmla="*/ 264594367 h 821"/>
                    <a:gd name="T14" fmla="*/ 0 w 1613"/>
                    <a:gd name="T15" fmla="*/ 24994887 h 821"/>
                    <a:gd name="T16" fmla="*/ 22107649 w 1613"/>
                    <a:gd name="T17" fmla="*/ 0 h 821"/>
                    <a:gd name="T18" fmla="*/ 25659482 w 1613"/>
                    <a:gd name="T19" fmla="*/ 12761693 h 821"/>
                    <a:gd name="T20" fmla="*/ 541916744 w 1613"/>
                    <a:gd name="T21" fmla="*/ 12761693 h 821"/>
                    <a:gd name="T22" fmla="*/ 555546687 w 1613"/>
                    <a:gd name="T23" fmla="*/ 27892182 h 821"/>
                    <a:gd name="T24" fmla="*/ 555546687 w 1613"/>
                    <a:gd name="T25" fmla="*/ 262136988 h 821"/>
                    <a:gd name="T26" fmla="*/ 541916744 w 1613"/>
                    <a:gd name="T27" fmla="*/ 277172407 h 821"/>
                    <a:gd name="T28" fmla="*/ 25659482 w 1613"/>
                    <a:gd name="T29" fmla="*/ 277172407 h 821"/>
                    <a:gd name="T30" fmla="*/ 12029511 w 1613"/>
                    <a:gd name="T31" fmla="*/ 262136988 h 821"/>
                    <a:gd name="T32" fmla="*/ 12029511 w 1613"/>
                    <a:gd name="T33" fmla="*/ 27892182 h 821"/>
                    <a:gd name="T34" fmla="*/ 25659482 w 1613"/>
                    <a:gd name="T35" fmla="*/ 12761693 h 821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613"/>
                    <a:gd name="T55" fmla="*/ 0 h 821"/>
                    <a:gd name="T56" fmla="*/ 1613 w 1613"/>
                    <a:gd name="T57" fmla="*/ 821 h 821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613" h="821">
                      <a:moveTo>
                        <a:pt x="63" y="0"/>
                      </a:moveTo>
                      <a:lnTo>
                        <a:pt x="1550" y="0"/>
                      </a:lnTo>
                      <a:cubicBezTo>
                        <a:pt x="1585" y="0"/>
                        <a:pt x="1613" y="32"/>
                        <a:pt x="1613" y="71"/>
                      </a:cubicBezTo>
                      <a:lnTo>
                        <a:pt x="1613" y="751"/>
                      </a:lnTo>
                      <a:cubicBezTo>
                        <a:pt x="1613" y="790"/>
                        <a:pt x="1585" y="821"/>
                        <a:pt x="1550" y="821"/>
                      </a:cubicBezTo>
                      <a:lnTo>
                        <a:pt x="63" y="821"/>
                      </a:lnTo>
                      <a:cubicBezTo>
                        <a:pt x="28" y="821"/>
                        <a:pt x="0" y="790"/>
                        <a:pt x="0" y="751"/>
                      </a:cubicBezTo>
                      <a:lnTo>
                        <a:pt x="0" y="71"/>
                      </a:lnTo>
                      <a:cubicBezTo>
                        <a:pt x="0" y="32"/>
                        <a:pt x="28" y="0"/>
                        <a:pt x="63" y="0"/>
                      </a:cubicBezTo>
                      <a:close/>
                      <a:moveTo>
                        <a:pt x="73" y="36"/>
                      </a:moveTo>
                      <a:lnTo>
                        <a:pt x="1540" y="36"/>
                      </a:lnTo>
                      <a:cubicBezTo>
                        <a:pt x="1561" y="36"/>
                        <a:pt x="1579" y="55"/>
                        <a:pt x="1579" y="79"/>
                      </a:cubicBezTo>
                      <a:lnTo>
                        <a:pt x="1579" y="744"/>
                      </a:lnTo>
                      <a:cubicBezTo>
                        <a:pt x="1579" y="768"/>
                        <a:pt x="1561" y="787"/>
                        <a:pt x="1540" y="787"/>
                      </a:cubicBezTo>
                      <a:lnTo>
                        <a:pt x="73" y="787"/>
                      </a:lnTo>
                      <a:cubicBezTo>
                        <a:pt x="52" y="787"/>
                        <a:pt x="34" y="768"/>
                        <a:pt x="34" y="744"/>
                      </a:cubicBezTo>
                      <a:lnTo>
                        <a:pt x="34" y="79"/>
                      </a:lnTo>
                      <a:cubicBezTo>
                        <a:pt x="34" y="55"/>
                        <a:pt x="52" y="36"/>
                        <a:pt x="73" y="36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83" name="Freeform 8">
                  <a:extLst>
                    <a:ext uri="{FF2B5EF4-FFF2-40B4-BE49-F238E27FC236}">
                      <a16:creationId xmlns:a16="http://schemas.microsoft.com/office/drawing/2014/main" id="{0BDC0535-0441-42C0-992E-4C93E12C3E5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65" y="1897"/>
                  <a:ext cx="3027" cy="1474"/>
                </a:xfrm>
                <a:custGeom>
                  <a:avLst/>
                  <a:gdLst>
                    <a:gd name="T0" fmla="*/ 13982439 w 1546"/>
                    <a:gd name="T1" fmla="*/ 0 h 753"/>
                    <a:gd name="T2" fmla="*/ 527375521 w 1546"/>
                    <a:gd name="T3" fmla="*/ 0 h 753"/>
                    <a:gd name="T4" fmla="*/ 541372471 w 1546"/>
                    <a:gd name="T5" fmla="*/ 14909259 h 753"/>
                    <a:gd name="T6" fmla="*/ 541372471 w 1546"/>
                    <a:gd name="T7" fmla="*/ 247547947 h 753"/>
                    <a:gd name="T8" fmla="*/ 527375521 w 1546"/>
                    <a:gd name="T9" fmla="*/ 262451428 h 753"/>
                    <a:gd name="T10" fmla="*/ 13982439 w 1546"/>
                    <a:gd name="T11" fmla="*/ 262451428 h 753"/>
                    <a:gd name="T12" fmla="*/ 0 w 1546"/>
                    <a:gd name="T13" fmla="*/ 247547947 h 753"/>
                    <a:gd name="T14" fmla="*/ 0 w 1546"/>
                    <a:gd name="T15" fmla="*/ 14909259 h 753"/>
                    <a:gd name="T16" fmla="*/ 13982439 w 1546"/>
                    <a:gd name="T17" fmla="*/ 0 h 753"/>
                    <a:gd name="T18" fmla="*/ 13982439 w 1546"/>
                    <a:gd name="T19" fmla="*/ 376894 h 753"/>
                    <a:gd name="T20" fmla="*/ 527743014 w 1546"/>
                    <a:gd name="T21" fmla="*/ 376894 h 753"/>
                    <a:gd name="T22" fmla="*/ 541372471 w 1546"/>
                    <a:gd name="T23" fmla="*/ 15292396 h 753"/>
                    <a:gd name="T24" fmla="*/ 541372471 w 1546"/>
                    <a:gd name="T25" fmla="*/ 247218031 h 753"/>
                    <a:gd name="T26" fmla="*/ 527743014 w 1546"/>
                    <a:gd name="T27" fmla="*/ 262127152 h 753"/>
                    <a:gd name="T28" fmla="*/ 13982439 w 1546"/>
                    <a:gd name="T29" fmla="*/ 262127152 h 753"/>
                    <a:gd name="T30" fmla="*/ 377582 w 1546"/>
                    <a:gd name="T31" fmla="*/ 247218031 h 753"/>
                    <a:gd name="T32" fmla="*/ 377582 w 1546"/>
                    <a:gd name="T33" fmla="*/ 15292396 h 753"/>
                    <a:gd name="T34" fmla="*/ 13982439 w 1546"/>
                    <a:gd name="T35" fmla="*/ 376894 h 753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546"/>
                    <a:gd name="T55" fmla="*/ 0 h 753"/>
                    <a:gd name="T56" fmla="*/ 1546 w 1546"/>
                    <a:gd name="T57" fmla="*/ 753 h 753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546" h="753">
                      <a:moveTo>
                        <a:pt x="40" y="0"/>
                      </a:moveTo>
                      <a:lnTo>
                        <a:pt x="1506" y="0"/>
                      </a:lnTo>
                      <a:cubicBezTo>
                        <a:pt x="1528" y="0"/>
                        <a:pt x="1546" y="19"/>
                        <a:pt x="1546" y="43"/>
                      </a:cubicBezTo>
                      <a:lnTo>
                        <a:pt x="1546" y="710"/>
                      </a:lnTo>
                      <a:cubicBezTo>
                        <a:pt x="1546" y="734"/>
                        <a:pt x="1528" y="753"/>
                        <a:pt x="1506" y="753"/>
                      </a:cubicBezTo>
                      <a:lnTo>
                        <a:pt x="40" y="753"/>
                      </a:lnTo>
                      <a:cubicBezTo>
                        <a:pt x="18" y="753"/>
                        <a:pt x="0" y="734"/>
                        <a:pt x="0" y="710"/>
                      </a:cubicBezTo>
                      <a:lnTo>
                        <a:pt x="0" y="43"/>
                      </a:lnTo>
                      <a:cubicBezTo>
                        <a:pt x="0" y="19"/>
                        <a:pt x="18" y="0"/>
                        <a:pt x="40" y="0"/>
                      </a:cubicBezTo>
                      <a:close/>
                      <a:moveTo>
                        <a:pt x="40" y="1"/>
                      </a:moveTo>
                      <a:lnTo>
                        <a:pt x="1507" y="1"/>
                      </a:lnTo>
                      <a:cubicBezTo>
                        <a:pt x="1528" y="1"/>
                        <a:pt x="1546" y="20"/>
                        <a:pt x="1546" y="44"/>
                      </a:cubicBezTo>
                      <a:lnTo>
                        <a:pt x="1546" y="709"/>
                      </a:lnTo>
                      <a:cubicBezTo>
                        <a:pt x="1546" y="733"/>
                        <a:pt x="1528" y="752"/>
                        <a:pt x="1507" y="752"/>
                      </a:cubicBezTo>
                      <a:lnTo>
                        <a:pt x="40" y="752"/>
                      </a:lnTo>
                      <a:cubicBezTo>
                        <a:pt x="19" y="752"/>
                        <a:pt x="1" y="733"/>
                        <a:pt x="1" y="709"/>
                      </a:cubicBezTo>
                      <a:lnTo>
                        <a:pt x="1" y="44"/>
                      </a:lnTo>
                      <a:cubicBezTo>
                        <a:pt x="1" y="20"/>
                        <a:pt x="19" y="1"/>
                        <a:pt x="40" y="1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84" name="Freeform 9">
                  <a:extLst>
                    <a:ext uri="{FF2B5EF4-FFF2-40B4-BE49-F238E27FC236}">
                      <a16:creationId xmlns:a16="http://schemas.microsoft.com/office/drawing/2014/main" id="{A762F7D4-2876-49CA-AE59-BF5AE46B967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9" y="1855"/>
                  <a:ext cx="3120" cy="1558"/>
                </a:xfrm>
                <a:custGeom>
                  <a:avLst/>
                  <a:gdLst>
                    <a:gd name="T0" fmla="*/ 19750677 w 1593"/>
                    <a:gd name="T1" fmla="*/ 0 h 795"/>
                    <a:gd name="T2" fmla="*/ 541326003 w 1593"/>
                    <a:gd name="T3" fmla="*/ 0 h 795"/>
                    <a:gd name="T4" fmla="*/ 561148918 w 1593"/>
                    <a:gd name="T5" fmla="*/ 22731093 h 795"/>
                    <a:gd name="T6" fmla="*/ 561148918 w 1593"/>
                    <a:gd name="T7" fmla="*/ 260484787 h 795"/>
                    <a:gd name="T8" fmla="*/ 541326003 w 1593"/>
                    <a:gd name="T9" fmla="*/ 283213779 h 795"/>
                    <a:gd name="T10" fmla="*/ 19750677 w 1593"/>
                    <a:gd name="T11" fmla="*/ 283213779 h 795"/>
                    <a:gd name="T12" fmla="*/ 0 w 1593"/>
                    <a:gd name="T13" fmla="*/ 260484787 h 795"/>
                    <a:gd name="T14" fmla="*/ 0 w 1593"/>
                    <a:gd name="T15" fmla="*/ 22731093 h 795"/>
                    <a:gd name="T16" fmla="*/ 19750677 w 1593"/>
                    <a:gd name="T17" fmla="*/ 0 h 795"/>
                    <a:gd name="T18" fmla="*/ 22121403 w 1593"/>
                    <a:gd name="T19" fmla="*/ 7804496 h 795"/>
                    <a:gd name="T20" fmla="*/ 539029536 w 1593"/>
                    <a:gd name="T21" fmla="*/ 7804496 h 795"/>
                    <a:gd name="T22" fmla="*/ 552713627 w 1593"/>
                    <a:gd name="T23" fmla="*/ 23099414 h 795"/>
                    <a:gd name="T24" fmla="*/ 552713627 w 1593"/>
                    <a:gd name="T25" fmla="*/ 260124952 h 795"/>
                    <a:gd name="T26" fmla="*/ 539029536 w 1593"/>
                    <a:gd name="T27" fmla="*/ 275414498 h 795"/>
                    <a:gd name="T28" fmla="*/ 22121403 w 1593"/>
                    <a:gd name="T29" fmla="*/ 275414498 h 795"/>
                    <a:gd name="T30" fmla="*/ 8442975 w 1593"/>
                    <a:gd name="T31" fmla="*/ 260124952 h 795"/>
                    <a:gd name="T32" fmla="*/ 8442975 w 1593"/>
                    <a:gd name="T33" fmla="*/ 23099414 h 795"/>
                    <a:gd name="T34" fmla="*/ 22121403 w 1593"/>
                    <a:gd name="T35" fmla="*/ 7804496 h 795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593"/>
                    <a:gd name="T55" fmla="*/ 0 h 795"/>
                    <a:gd name="T56" fmla="*/ 1593 w 1593"/>
                    <a:gd name="T57" fmla="*/ 795 h 795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593" h="795">
                      <a:moveTo>
                        <a:pt x="56" y="0"/>
                      </a:moveTo>
                      <a:lnTo>
                        <a:pt x="1537" y="0"/>
                      </a:lnTo>
                      <a:cubicBezTo>
                        <a:pt x="1568" y="0"/>
                        <a:pt x="1593" y="29"/>
                        <a:pt x="1593" y="64"/>
                      </a:cubicBezTo>
                      <a:lnTo>
                        <a:pt x="1593" y="731"/>
                      </a:lnTo>
                      <a:cubicBezTo>
                        <a:pt x="1593" y="766"/>
                        <a:pt x="1568" y="795"/>
                        <a:pt x="1537" y="795"/>
                      </a:cubicBezTo>
                      <a:lnTo>
                        <a:pt x="56" y="795"/>
                      </a:lnTo>
                      <a:cubicBezTo>
                        <a:pt x="25" y="795"/>
                        <a:pt x="0" y="766"/>
                        <a:pt x="0" y="731"/>
                      </a:cubicBezTo>
                      <a:lnTo>
                        <a:pt x="0" y="64"/>
                      </a:lnTo>
                      <a:cubicBezTo>
                        <a:pt x="0" y="29"/>
                        <a:pt x="25" y="0"/>
                        <a:pt x="56" y="0"/>
                      </a:cubicBezTo>
                      <a:close/>
                      <a:moveTo>
                        <a:pt x="63" y="22"/>
                      </a:moveTo>
                      <a:lnTo>
                        <a:pt x="1530" y="22"/>
                      </a:lnTo>
                      <a:cubicBezTo>
                        <a:pt x="1551" y="22"/>
                        <a:pt x="1569" y="41"/>
                        <a:pt x="1569" y="65"/>
                      </a:cubicBezTo>
                      <a:lnTo>
                        <a:pt x="1569" y="730"/>
                      </a:lnTo>
                      <a:cubicBezTo>
                        <a:pt x="1569" y="754"/>
                        <a:pt x="1551" y="773"/>
                        <a:pt x="1530" y="773"/>
                      </a:cubicBezTo>
                      <a:lnTo>
                        <a:pt x="63" y="773"/>
                      </a:lnTo>
                      <a:cubicBezTo>
                        <a:pt x="42" y="773"/>
                        <a:pt x="24" y="754"/>
                        <a:pt x="24" y="730"/>
                      </a:cubicBezTo>
                      <a:lnTo>
                        <a:pt x="24" y="65"/>
                      </a:lnTo>
                      <a:cubicBezTo>
                        <a:pt x="24" y="41"/>
                        <a:pt x="42" y="22"/>
                        <a:pt x="63" y="22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85" name="Rectangle 10">
                  <a:extLst>
                    <a:ext uri="{FF2B5EF4-FFF2-40B4-BE49-F238E27FC236}">
                      <a16:creationId xmlns:a16="http://schemas.microsoft.com/office/drawing/2014/main" id="{DCBD2FCA-C20A-423D-8EB4-0529694866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19" y="1967"/>
                  <a:ext cx="22" cy="1344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86" name="Rectangle 11">
                  <a:extLst>
                    <a:ext uri="{FF2B5EF4-FFF2-40B4-BE49-F238E27FC236}">
                      <a16:creationId xmlns:a16="http://schemas.microsoft.com/office/drawing/2014/main" id="{DF822755-3D45-4923-B04E-A2E893B13A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29" y="3387"/>
                  <a:ext cx="2883" cy="27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87" name="Rectangle 12">
                  <a:extLst>
                    <a:ext uri="{FF2B5EF4-FFF2-40B4-BE49-F238E27FC236}">
                      <a16:creationId xmlns:a16="http://schemas.microsoft.com/office/drawing/2014/main" id="{ED7ED1F9-9576-46F3-9DE5-D0B66ED271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17" y="1855"/>
                  <a:ext cx="2924" cy="22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88" name="Rectangle 13">
                  <a:extLst>
                    <a:ext uri="{FF2B5EF4-FFF2-40B4-BE49-F238E27FC236}">
                      <a16:creationId xmlns:a16="http://schemas.microsoft.com/office/drawing/2014/main" id="{40D43A1B-D4EF-42A4-B8B4-DBC0F7BA77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18" y="1977"/>
                  <a:ext cx="23" cy="1320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89" name="Freeform 14">
                  <a:extLst>
                    <a:ext uri="{FF2B5EF4-FFF2-40B4-BE49-F238E27FC236}">
                      <a16:creationId xmlns:a16="http://schemas.microsoft.com/office/drawing/2014/main" id="{98519BE2-69D0-4D87-ACAC-765CA52C23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19" y="1855"/>
                  <a:ext cx="145" cy="114"/>
                </a:xfrm>
                <a:custGeom>
                  <a:avLst/>
                  <a:gdLst>
                    <a:gd name="T0" fmla="*/ 18129321 w 74"/>
                    <a:gd name="T1" fmla="*/ 0 h 58"/>
                    <a:gd name="T2" fmla="*/ 0 w 74"/>
                    <a:gd name="T3" fmla="*/ 21433305 h 58"/>
                    <a:gd name="T4" fmla="*/ 3972553 w 74"/>
                    <a:gd name="T5" fmla="*/ 21832456 h 58"/>
                    <a:gd name="T6" fmla="*/ 18129321 w 74"/>
                    <a:gd name="T7" fmla="*/ 4214918 h 58"/>
                    <a:gd name="T8" fmla="*/ 18129321 w 74"/>
                    <a:gd name="T9" fmla="*/ 0 h 5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4"/>
                    <a:gd name="T16" fmla="*/ 0 h 58"/>
                    <a:gd name="T17" fmla="*/ 74 w 74"/>
                    <a:gd name="T18" fmla="*/ 58 h 5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4" h="58">
                      <a:moveTo>
                        <a:pt x="51" y="0"/>
                      </a:moveTo>
                      <a:cubicBezTo>
                        <a:pt x="20" y="4"/>
                        <a:pt x="2" y="29"/>
                        <a:pt x="0" y="57"/>
                      </a:cubicBezTo>
                      <a:lnTo>
                        <a:pt x="11" y="58"/>
                      </a:lnTo>
                      <a:cubicBezTo>
                        <a:pt x="12" y="35"/>
                        <a:pt x="27" y="15"/>
                        <a:pt x="51" y="11"/>
                      </a:cubicBezTo>
                      <a:cubicBezTo>
                        <a:pt x="74" y="8"/>
                        <a:pt x="51" y="0"/>
                        <a:pt x="5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0" name="Freeform 15">
                  <a:extLst>
                    <a:ext uri="{FF2B5EF4-FFF2-40B4-BE49-F238E27FC236}">
                      <a16:creationId xmlns:a16="http://schemas.microsoft.com/office/drawing/2014/main" id="{1764BE9D-D172-42D0-86D8-53C3307EE4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29" y="1855"/>
                  <a:ext cx="120" cy="147"/>
                </a:xfrm>
                <a:custGeom>
                  <a:avLst/>
                  <a:gdLst>
                    <a:gd name="T0" fmla="*/ 0 w 61"/>
                    <a:gd name="T1" fmla="*/ 0 h 75"/>
                    <a:gd name="T2" fmla="*/ 21786456 w 61"/>
                    <a:gd name="T3" fmla="*/ 24299617 h 75"/>
                    <a:gd name="T4" fmla="*/ 16896266 w 61"/>
                    <a:gd name="T5" fmla="*/ 24608645 h 75"/>
                    <a:gd name="T6" fmla="*/ 0 w 61"/>
                    <a:gd name="T7" fmla="*/ 3988306 h 75"/>
                    <a:gd name="T8" fmla="*/ 0 w 61"/>
                    <a:gd name="T9" fmla="*/ 0 h 7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1"/>
                    <a:gd name="T16" fmla="*/ 0 h 75"/>
                    <a:gd name="T17" fmla="*/ 61 w 61"/>
                    <a:gd name="T18" fmla="*/ 75 h 7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1" h="75">
                      <a:moveTo>
                        <a:pt x="0" y="0"/>
                      </a:moveTo>
                      <a:cubicBezTo>
                        <a:pt x="41" y="0"/>
                        <a:pt x="61" y="44"/>
                        <a:pt x="57" y="68"/>
                      </a:cubicBezTo>
                      <a:lnTo>
                        <a:pt x="44" y="69"/>
                      </a:lnTo>
                      <a:cubicBezTo>
                        <a:pt x="49" y="75"/>
                        <a:pt x="44" y="17"/>
                        <a:pt x="0" y="11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1" name="Freeform 16">
                  <a:extLst>
                    <a:ext uri="{FF2B5EF4-FFF2-40B4-BE49-F238E27FC236}">
                      <a16:creationId xmlns:a16="http://schemas.microsoft.com/office/drawing/2014/main" id="{F6ADC3EB-BBC7-4083-940C-82B6D77763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02" y="3293"/>
                  <a:ext cx="141" cy="127"/>
                </a:xfrm>
                <a:custGeom>
                  <a:avLst/>
                  <a:gdLst>
                    <a:gd name="T0" fmla="*/ 20816012 w 72"/>
                    <a:gd name="T1" fmla="*/ 0 h 65"/>
                    <a:gd name="T2" fmla="*/ 0 w 72"/>
                    <a:gd name="T3" fmla="*/ 16237620 h 65"/>
                    <a:gd name="T4" fmla="*/ 740890 w 72"/>
                    <a:gd name="T5" fmla="*/ 20796504 h 65"/>
                    <a:gd name="T6" fmla="*/ 25310323 w 72"/>
                    <a:gd name="T7" fmla="*/ 0 h 65"/>
                    <a:gd name="T8" fmla="*/ 20816012 w 72"/>
                    <a:gd name="T9" fmla="*/ 0 h 6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"/>
                    <a:gd name="T16" fmla="*/ 0 h 65"/>
                    <a:gd name="T17" fmla="*/ 72 w 72"/>
                    <a:gd name="T18" fmla="*/ 65 h 6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" h="65">
                      <a:moveTo>
                        <a:pt x="59" y="0"/>
                      </a:moveTo>
                      <a:cubicBezTo>
                        <a:pt x="52" y="33"/>
                        <a:pt x="26" y="50"/>
                        <a:pt x="0" y="48"/>
                      </a:cubicBezTo>
                      <a:lnTo>
                        <a:pt x="2" y="62"/>
                      </a:lnTo>
                      <a:cubicBezTo>
                        <a:pt x="37" y="65"/>
                        <a:pt x="70" y="42"/>
                        <a:pt x="72" y="0"/>
                      </a:cubicBezTo>
                      <a:lnTo>
                        <a:pt x="59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2" name="Freeform 17">
                  <a:extLst>
                    <a:ext uri="{FF2B5EF4-FFF2-40B4-BE49-F238E27FC236}">
                      <a16:creationId xmlns:a16="http://schemas.microsoft.com/office/drawing/2014/main" id="{734082BC-3F6F-472C-B65C-A707C57BBD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21" y="3305"/>
                  <a:ext cx="110" cy="109"/>
                </a:xfrm>
                <a:custGeom>
                  <a:avLst/>
                  <a:gdLst>
                    <a:gd name="T0" fmla="*/ 0 w 56"/>
                    <a:gd name="T1" fmla="*/ 346566 h 56"/>
                    <a:gd name="T2" fmla="*/ 20830771 w 56"/>
                    <a:gd name="T3" fmla="*/ 17532212 h 56"/>
                    <a:gd name="T4" fmla="*/ 20830771 w 56"/>
                    <a:gd name="T5" fmla="*/ 13197769 h 56"/>
                    <a:gd name="T6" fmla="*/ 3777944 w 56"/>
                    <a:gd name="T7" fmla="*/ 0 h 56"/>
                    <a:gd name="T8" fmla="*/ 0 w 56"/>
                    <a:gd name="T9" fmla="*/ 346566 h 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6"/>
                    <a:gd name="T16" fmla="*/ 0 h 56"/>
                    <a:gd name="T17" fmla="*/ 56 w 56"/>
                    <a:gd name="T18" fmla="*/ 56 h 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6" h="56">
                      <a:moveTo>
                        <a:pt x="0" y="1"/>
                      </a:moveTo>
                      <a:cubicBezTo>
                        <a:pt x="1" y="33"/>
                        <a:pt x="25" y="53"/>
                        <a:pt x="56" y="56"/>
                      </a:cubicBezTo>
                      <a:lnTo>
                        <a:pt x="56" y="42"/>
                      </a:lnTo>
                      <a:cubicBezTo>
                        <a:pt x="36" y="42"/>
                        <a:pt x="17" y="32"/>
                        <a:pt x="10" y="0"/>
                      </a:cubicBez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3" name="Rectangle 18">
                  <a:extLst>
                    <a:ext uri="{FF2B5EF4-FFF2-40B4-BE49-F238E27FC236}">
                      <a16:creationId xmlns:a16="http://schemas.microsoft.com/office/drawing/2014/main" id="{D4859179-EA50-4901-94A2-2C082C6E53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4" y="1748"/>
                  <a:ext cx="2274" cy="37"/>
                </a:xfrm>
                <a:prstGeom prst="rect">
                  <a:avLst/>
                </a:prstGeom>
                <a:solidFill>
                  <a:srgbClr val="FF9999"/>
                </a:solidFill>
                <a:ln w="0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4" name="Oval 19">
                  <a:extLst>
                    <a:ext uri="{FF2B5EF4-FFF2-40B4-BE49-F238E27FC236}">
                      <a16:creationId xmlns:a16="http://schemas.microsoft.com/office/drawing/2014/main" id="{DE746417-5B40-4233-B101-69BDE883B2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2" y="1748"/>
                  <a:ext cx="4" cy="37"/>
                </a:xfrm>
                <a:prstGeom prst="ellipse">
                  <a:avLst/>
                </a:pr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5" name="Rectangle 20">
                  <a:extLst>
                    <a:ext uri="{FF2B5EF4-FFF2-40B4-BE49-F238E27FC236}">
                      <a16:creationId xmlns:a16="http://schemas.microsoft.com/office/drawing/2014/main" id="{8EF7C679-8E67-41A8-9A5F-DFA97644A2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60" y="1756"/>
                  <a:ext cx="2242" cy="7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6" name="Rectangle 21">
                  <a:extLst>
                    <a:ext uri="{FF2B5EF4-FFF2-40B4-BE49-F238E27FC236}">
                      <a16:creationId xmlns:a16="http://schemas.microsoft.com/office/drawing/2014/main" id="{14E21135-24C4-42B0-A17B-64C342A7F6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47" y="884"/>
                  <a:ext cx="47" cy="862"/>
                </a:xfrm>
                <a:prstGeom prst="rect">
                  <a:avLst/>
                </a:prstGeom>
                <a:solidFill>
                  <a:srgbClr val="FF9999"/>
                </a:solidFill>
                <a:ln w="0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7" name="Rectangle 22">
                  <a:extLst>
                    <a:ext uri="{FF2B5EF4-FFF2-40B4-BE49-F238E27FC236}">
                      <a16:creationId xmlns:a16="http://schemas.microsoft.com/office/drawing/2014/main" id="{E445A8E9-98A2-4A2E-957E-23C47BA75A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55" y="904"/>
                  <a:ext cx="14" cy="824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8" name="Freeform 23">
                  <a:extLst>
                    <a:ext uri="{FF2B5EF4-FFF2-40B4-BE49-F238E27FC236}">
                      <a16:creationId xmlns:a16="http://schemas.microsoft.com/office/drawing/2014/main" id="{0B6B762E-2D1C-4D06-B59F-3AC8B8BCAC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4" y="1742"/>
                  <a:ext cx="90" cy="49"/>
                </a:xfrm>
                <a:custGeom>
                  <a:avLst/>
                  <a:gdLst>
                    <a:gd name="T0" fmla="*/ 374717 w 46"/>
                    <a:gd name="T1" fmla="*/ 0 h 25"/>
                    <a:gd name="T2" fmla="*/ 15864590 w 46"/>
                    <a:gd name="T3" fmla="*/ 0 h 25"/>
                    <a:gd name="T4" fmla="*/ 15864590 w 46"/>
                    <a:gd name="T5" fmla="*/ 8899943 h 25"/>
                    <a:gd name="T6" fmla="*/ 374717 w 46"/>
                    <a:gd name="T7" fmla="*/ 8899943 h 25"/>
                    <a:gd name="T8" fmla="*/ 374717 w 46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6"/>
                    <a:gd name="T16" fmla="*/ 0 h 25"/>
                    <a:gd name="T17" fmla="*/ 46 w 46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6" h="25">
                      <a:moveTo>
                        <a:pt x="1" y="0"/>
                      </a:moveTo>
                      <a:lnTo>
                        <a:pt x="46" y="0"/>
                      </a:lnTo>
                      <a:lnTo>
                        <a:pt x="46" y="25"/>
                      </a:lnTo>
                      <a:lnTo>
                        <a:pt x="1" y="25"/>
                      </a:lnTo>
                      <a:cubicBezTo>
                        <a:pt x="0" y="17"/>
                        <a:pt x="1" y="9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9" name="Freeform 24">
                  <a:extLst>
                    <a:ext uri="{FF2B5EF4-FFF2-40B4-BE49-F238E27FC236}">
                      <a16:creationId xmlns:a16="http://schemas.microsoft.com/office/drawing/2014/main" id="{2154BB35-5C62-43E8-92E1-133C8008A48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430" y="1748"/>
                  <a:ext cx="25" cy="19"/>
                </a:xfrm>
                <a:custGeom>
                  <a:avLst/>
                  <a:gdLst>
                    <a:gd name="T0" fmla="*/ 1673446 w 13"/>
                    <a:gd name="T1" fmla="*/ 0 h 10"/>
                    <a:gd name="T2" fmla="*/ 1673446 w 13"/>
                    <a:gd name="T3" fmla="*/ 807456 h 10"/>
                    <a:gd name="T4" fmla="*/ 3218165 w 13"/>
                    <a:gd name="T5" fmla="*/ 1028652 h 10"/>
                    <a:gd name="T6" fmla="*/ 1673446 w 13"/>
                    <a:gd name="T7" fmla="*/ 1028652 h 10"/>
                    <a:gd name="T8" fmla="*/ 1673446 w 13"/>
                    <a:gd name="T9" fmla="*/ 1954439 h 10"/>
                    <a:gd name="T10" fmla="*/ 1540781 w 13"/>
                    <a:gd name="T11" fmla="*/ 1028652 h 10"/>
                    <a:gd name="T12" fmla="*/ 0 w 13"/>
                    <a:gd name="T13" fmla="*/ 1028652 h 10"/>
                    <a:gd name="T14" fmla="*/ 1540781 w 13"/>
                    <a:gd name="T15" fmla="*/ 807456 h 10"/>
                    <a:gd name="T16" fmla="*/ 1673446 w 13"/>
                    <a:gd name="T17" fmla="*/ 0 h 10"/>
                    <a:gd name="T18" fmla="*/ 1540781 w 13"/>
                    <a:gd name="T19" fmla="*/ 424977 h 1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0"/>
                    <a:gd name="T32" fmla="*/ 13 w 13"/>
                    <a:gd name="T33" fmla="*/ 10 h 1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0">
                      <a:moveTo>
                        <a:pt x="7" y="0"/>
                      </a:moveTo>
                      <a:lnTo>
                        <a:pt x="7" y="4"/>
                      </a:lnTo>
                      <a:lnTo>
                        <a:pt x="13" y="5"/>
                      </a:lnTo>
                      <a:lnTo>
                        <a:pt x="7" y="5"/>
                      </a:lnTo>
                      <a:lnTo>
                        <a:pt x="7" y="10"/>
                      </a:lnTo>
                      <a:lnTo>
                        <a:pt x="6" y="5"/>
                      </a:lnTo>
                      <a:lnTo>
                        <a:pt x="0" y="5"/>
                      </a:lnTo>
                      <a:lnTo>
                        <a:pt x="6" y="4"/>
                      </a:lnTo>
                      <a:lnTo>
                        <a:pt x="7" y="0"/>
                      </a:lnTo>
                      <a:close/>
                      <a:moveTo>
                        <a:pt x="6" y="2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0" name="Freeform 25">
                  <a:extLst>
                    <a:ext uri="{FF2B5EF4-FFF2-40B4-BE49-F238E27FC236}">
                      <a16:creationId xmlns:a16="http://schemas.microsoft.com/office/drawing/2014/main" id="{D4F5C13B-1E04-4913-A87F-9E01A892DDB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438" y="1744"/>
                  <a:ext cx="21" cy="17"/>
                </a:xfrm>
                <a:custGeom>
                  <a:avLst/>
                  <a:gdLst>
                    <a:gd name="T0" fmla="*/ 1239855 w 11"/>
                    <a:gd name="T1" fmla="*/ 0 h 9"/>
                    <a:gd name="T2" fmla="*/ 1239855 w 11"/>
                    <a:gd name="T3" fmla="*/ 736194 h 9"/>
                    <a:gd name="T4" fmla="*/ 2366996 w 11"/>
                    <a:gd name="T5" fmla="*/ 829177 h 9"/>
                    <a:gd name="T6" fmla="*/ 1239855 w 11"/>
                    <a:gd name="T7" fmla="*/ 829177 h 9"/>
                    <a:gd name="T8" fmla="*/ 1239855 w 11"/>
                    <a:gd name="T9" fmla="*/ 1566223 h 9"/>
                    <a:gd name="T10" fmla="*/ 1127492 w 11"/>
                    <a:gd name="T11" fmla="*/ 829177 h 9"/>
                    <a:gd name="T12" fmla="*/ 0 w 11"/>
                    <a:gd name="T13" fmla="*/ 829177 h 9"/>
                    <a:gd name="T14" fmla="*/ 1127492 w 11"/>
                    <a:gd name="T15" fmla="*/ 736194 h 9"/>
                    <a:gd name="T16" fmla="*/ 1239855 w 11"/>
                    <a:gd name="T17" fmla="*/ 0 h 9"/>
                    <a:gd name="T18" fmla="*/ 1127492 w 11"/>
                    <a:gd name="T19" fmla="*/ 389750 h 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1"/>
                    <a:gd name="T31" fmla="*/ 0 h 9"/>
                    <a:gd name="T32" fmla="*/ 11 w 11"/>
                    <a:gd name="T33" fmla="*/ 9 h 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1" h="9">
                      <a:moveTo>
                        <a:pt x="6" y="0"/>
                      </a:moveTo>
                      <a:lnTo>
                        <a:pt x="6" y="4"/>
                      </a:lnTo>
                      <a:lnTo>
                        <a:pt x="11" y="5"/>
                      </a:lnTo>
                      <a:lnTo>
                        <a:pt x="6" y="5"/>
                      </a:lnTo>
                      <a:lnTo>
                        <a:pt x="6" y="9"/>
                      </a:lnTo>
                      <a:lnTo>
                        <a:pt x="5" y="5"/>
                      </a:lnTo>
                      <a:lnTo>
                        <a:pt x="0" y="5"/>
                      </a:lnTo>
                      <a:lnTo>
                        <a:pt x="5" y="4"/>
                      </a:lnTo>
                      <a:lnTo>
                        <a:pt x="6" y="0"/>
                      </a:lnTo>
                      <a:close/>
                      <a:moveTo>
                        <a:pt x="5" y="2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1" name="Freeform 26">
                  <a:extLst>
                    <a:ext uri="{FF2B5EF4-FFF2-40B4-BE49-F238E27FC236}">
                      <a16:creationId xmlns:a16="http://schemas.microsoft.com/office/drawing/2014/main" id="{38384859-FC27-4512-A70B-65ADE6EDA9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06" y="1742"/>
                  <a:ext cx="10" cy="49"/>
                </a:xfrm>
                <a:custGeom>
                  <a:avLst/>
                  <a:gdLst>
                    <a:gd name="T0" fmla="*/ 1572864 w 5"/>
                    <a:gd name="T1" fmla="*/ 0 h 25"/>
                    <a:gd name="T2" fmla="*/ 1572864 w 5"/>
                    <a:gd name="T3" fmla="*/ 8899943 h 25"/>
                    <a:gd name="T4" fmla="*/ 2621440 w 5"/>
                    <a:gd name="T5" fmla="*/ 8899943 h 25"/>
                    <a:gd name="T6" fmla="*/ 2097152 w 5"/>
                    <a:gd name="T7" fmla="*/ 0 h 25"/>
                    <a:gd name="T8" fmla="*/ 1572864 w 5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25"/>
                    <a:gd name="T17" fmla="*/ 5 w 5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25">
                      <a:moveTo>
                        <a:pt x="3" y="0"/>
                      </a:moveTo>
                      <a:cubicBezTo>
                        <a:pt x="0" y="9"/>
                        <a:pt x="1" y="19"/>
                        <a:pt x="3" y="25"/>
                      </a:cubicBezTo>
                      <a:lnTo>
                        <a:pt x="5" y="25"/>
                      </a:lnTo>
                      <a:cubicBezTo>
                        <a:pt x="2" y="24"/>
                        <a:pt x="2" y="2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2" name="Freeform 27">
                  <a:extLst>
                    <a:ext uri="{FF2B5EF4-FFF2-40B4-BE49-F238E27FC236}">
                      <a16:creationId xmlns:a16="http://schemas.microsoft.com/office/drawing/2014/main" id="{A39FB5BE-C3AB-4D86-A5B5-EE1608D90F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12" y="1742"/>
                  <a:ext cx="4" cy="49"/>
                </a:xfrm>
                <a:custGeom>
                  <a:avLst/>
                  <a:gdLst>
                    <a:gd name="T0" fmla="*/ 524288 w 2"/>
                    <a:gd name="T1" fmla="*/ 385920 h 25"/>
                    <a:gd name="T2" fmla="*/ 1048576 w 2"/>
                    <a:gd name="T3" fmla="*/ 1134777 h 25"/>
                    <a:gd name="T4" fmla="*/ 524288 w 2"/>
                    <a:gd name="T5" fmla="*/ 1482550 h 25"/>
                    <a:gd name="T6" fmla="*/ 1048576 w 2"/>
                    <a:gd name="T7" fmla="*/ 7817080 h 25"/>
                    <a:gd name="T8" fmla="*/ 1048576 w 2"/>
                    <a:gd name="T9" fmla="*/ 8163639 h 25"/>
                    <a:gd name="T10" fmla="*/ 524288 w 2"/>
                    <a:gd name="T11" fmla="*/ 8544344 h 25"/>
                    <a:gd name="T12" fmla="*/ 0 w 2"/>
                    <a:gd name="T13" fmla="*/ 4540787 h 25"/>
                    <a:gd name="T14" fmla="*/ 524288 w 2"/>
                    <a:gd name="T15" fmla="*/ 385920 h 2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5"/>
                    <a:gd name="T26" fmla="*/ 2 w 2"/>
                    <a:gd name="T27" fmla="*/ 25 h 2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5">
                      <a:moveTo>
                        <a:pt x="1" y="1"/>
                      </a:moveTo>
                      <a:cubicBezTo>
                        <a:pt x="2" y="0"/>
                        <a:pt x="2" y="1"/>
                        <a:pt x="2" y="3"/>
                      </a:cubicBezTo>
                      <a:lnTo>
                        <a:pt x="1" y="4"/>
                      </a:lnTo>
                      <a:cubicBezTo>
                        <a:pt x="1" y="10"/>
                        <a:pt x="1" y="16"/>
                        <a:pt x="2" y="22"/>
                      </a:cubicBezTo>
                      <a:lnTo>
                        <a:pt x="2" y="23"/>
                      </a:lnTo>
                      <a:cubicBezTo>
                        <a:pt x="2" y="24"/>
                        <a:pt x="2" y="24"/>
                        <a:pt x="1" y="24"/>
                      </a:cubicBezTo>
                      <a:cubicBezTo>
                        <a:pt x="1" y="25"/>
                        <a:pt x="0" y="20"/>
                        <a:pt x="0" y="13"/>
                      </a:cubicBezTo>
                      <a:cubicBezTo>
                        <a:pt x="0" y="6"/>
                        <a:pt x="0" y="1"/>
                        <a:pt x="1" y="1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3" name="Freeform 28">
                  <a:extLst>
                    <a:ext uri="{FF2B5EF4-FFF2-40B4-BE49-F238E27FC236}">
                      <a16:creationId xmlns:a16="http://schemas.microsoft.com/office/drawing/2014/main" id="{FA57C365-A45B-4655-8DBD-E8E9492469A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512" y="1744"/>
                  <a:ext cx="4" cy="45"/>
                </a:xfrm>
                <a:custGeom>
                  <a:avLst/>
                  <a:gdLst>
                    <a:gd name="T0" fmla="*/ 1048576 w 2"/>
                    <a:gd name="T1" fmla="*/ 7239796 h 23"/>
                    <a:gd name="T2" fmla="*/ 1048576 w 2"/>
                    <a:gd name="T3" fmla="*/ 7239796 h 23"/>
                    <a:gd name="T4" fmla="*/ 1048576 w 2"/>
                    <a:gd name="T5" fmla="*/ 7239796 h 23"/>
                    <a:gd name="T6" fmla="*/ 524288 w 2"/>
                    <a:gd name="T7" fmla="*/ 7934183 h 23"/>
                    <a:gd name="T8" fmla="*/ 0 w 2"/>
                    <a:gd name="T9" fmla="*/ 3867169 h 23"/>
                    <a:gd name="T10" fmla="*/ 524288 w 2"/>
                    <a:gd name="T11" fmla="*/ 0 h 23"/>
                    <a:gd name="T12" fmla="*/ 1048576 w 2"/>
                    <a:gd name="T13" fmla="*/ 733142 h 23"/>
                    <a:gd name="T14" fmla="*/ 524288 w 2"/>
                    <a:gd name="T15" fmla="*/ 0 h 2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3"/>
                    <a:gd name="T26" fmla="*/ 2 w 2"/>
                    <a:gd name="T27" fmla="*/ 23 h 2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3">
                      <a:moveTo>
                        <a:pt x="2" y="21"/>
                      </a:moveTo>
                      <a:cubicBezTo>
                        <a:pt x="2" y="21"/>
                        <a:pt x="2" y="21"/>
                        <a:pt x="2" y="21"/>
                      </a:cubicBezTo>
                      <a:moveTo>
                        <a:pt x="2" y="21"/>
                      </a:moveTo>
                      <a:cubicBezTo>
                        <a:pt x="2" y="23"/>
                        <a:pt x="2" y="23"/>
                        <a:pt x="1" y="23"/>
                      </a:cubicBezTo>
                      <a:cubicBezTo>
                        <a:pt x="0" y="23"/>
                        <a:pt x="0" y="18"/>
                        <a:pt x="0" y="11"/>
                      </a:cubicBezTo>
                      <a:cubicBezTo>
                        <a:pt x="0" y="5"/>
                        <a:pt x="0" y="0"/>
                        <a:pt x="1" y="0"/>
                      </a:cubicBezTo>
                      <a:cubicBezTo>
                        <a:pt x="2" y="0"/>
                        <a:pt x="2" y="0"/>
                        <a:pt x="2" y="2"/>
                      </a:cubicBezTo>
                      <a:cubicBezTo>
                        <a:pt x="2" y="0"/>
                        <a:pt x="2" y="0"/>
                        <a:pt x="1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4" name="Freeform 29">
                  <a:extLst>
                    <a:ext uri="{FF2B5EF4-FFF2-40B4-BE49-F238E27FC236}">
                      <a16:creationId xmlns:a16="http://schemas.microsoft.com/office/drawing/2014/main" id="{DA9FD8A8-24EF-4AE7-A44C-28D86D9F15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14" y="1748"/>
                  <a:ext cx="2" cy="39"/>
                </a:xfrm>
                <a:custGeom>
                  <a:avLst/>
                  <a:gdLst>
                    <a:gd name="T0" fmla="*/ 524288 w 1"/>
                    <a:gd name="T1" fmla="*/ 6112542 h 20"/>
                    <a:gd name="T2" fmla="*/ 524288 w 1"/>
                    <a:gd name="T3" fmla="*/ 6484503 h 20"/>
                    <a:gd name="T4" fmla="*/ 0 w 1"/>
                    <a:gd name="T5" fmla="*/ 3325386 h 20"/>
                    <a:gd name="T6" fmla="*/ 524288 w 1"/>
                    <a:gd name="T7" fmla="*/ 0 h 20"/>
                    <a:gd name="T8" fmla="*/ 524288 w 1"/>
                    <a:gd name="T9" fmla="*/ 353900 h 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"/>
                    <a:gd name="T16" fmla="*/ 0 h 20"/>
                    <a:gd name="T17" fmla="*/ 1 w 1"/>
                    <a:gd name="T18" fmla="*/ 20 h 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" h="20">
                      <a:moveTo>
                        <a:pt x="1" y="19"/>
                      </a:moveTo>
                      <a:cubicBezTo>
                        <a:pt x="1" y="20"/>
                        <a:pt x="1" y="20"/>
                        <a:pt x="1" y="20"/>
                      </a:cubicBezTo>
                      <a:cubicBezTo>
                        <a:pt x="0" y="20"/>
                        <a:pt x="0" y="15"/>
                        <a:pt x="0" y="10"/>
                      </a:cubicBezTo>
                      <a:cubicBezTo>
                        <a:pt x="0" y="4"/>
                        <a:pt x="0" y="0"/>
                        <a:pt x="1" y="0"/>
                      </a:cubicBezTo>
                      <a:cubicBezTo>
                        <a:pt x="1" y="0"/>
                        <a:pt x="1" y="0"/>
                        <a:pt x="1" y="1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5" name="Freeform 30">
                  <a:extLst>
                    <a:ext uri="{FF2B5EF4-FFF2-40B4-BE49-F238E27FC236}">
                      <a16:creationId xmlns:a16="http://schemas.microsoft.com/office/drawing/2014/main" id="{A43C54F0-5D6A-49CF-A21B-A7A0EA3FEC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2" y="1742"/>
                  <a:ext cx="8" cy="49"/>
                </a:xfrm>
                <a:custGeom>
                  <a:avLst/>
                  <a:gdLst>
                    <a:gd name="T0" fmla="*/ 1048576 w 4"/>
                    <a:gd name="T1" fmla="*/ 0 h 25"/>
                    <a:gd name="T2" fmla="*/ 1048576 w 4"/>
                    <a:gd name="T3" fmla="*/ 8899943 h 25"/>
                    <a:gd name="T4" fmla="*/ 2097152 w 4"/>
                    <a:gd name="T5" fmla="*/ 8899943 h 25"/>
                    <a:gd name="T6" fmla="*/ 2097152 w 4"/>
                    <a:gd name="T7" fmla="*/ 0 h 25"/>
                    <a:gd name="T8" fmla="*/ 1048576 w 4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25"/>
                    <a:gd name="T17" fmla="*/ 4 w 4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25">
                      <a:moveTo>
                        <a:pt x="2" y="0"/>
                      </a:moveTo>
                      <a:cubicBezTo>
                        <a:pt x="0" y="9"/>
                        <a:pt x="1" y="19"/>
                        <a:pt x="2" y="25"/>
                      </a:cubicBezTo>
                      <a:lnTo>
                        <a:pt x="4" y="25"/>
                      </a:lnTo>
                      <a:cubicBezTo>
                        <a:pt x="1" y="24"/>
                        <a:pt x="2" y="2"/>
                        <a:pt x="4" y="0"/>
                      </a:cubicBez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6" name="Freeform 31">
                  <a:extLst>
                    <a:ext uri="{FF2B5EF4-FFF2-40B4-BE49-F238E27FC236}">
                      <a16:creationId xmlns:a16="http://schemas.microsoft.com/office/drawing/2014/main" id="{B6044F75-E601-44FF-95A5-4542E10380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4" y="1742"/>
                  <a:ext cx="6" cy="49"/>
                </a:xfrm>
                <a:custGeom>
                  <a:avLst/>
                  <a:gdLst>
                    <a:gd name="T0" fmla="*/ 1572864 w 3"/>
                    <a:gd name="T1" fmla="*/ 0 h 25"/>
                    <a:gd name="T2" fmla="*/ 1572864 w 3"/>
                    <a:gd name="T3" fmla="*/ 8899943 h 25"/>
                    <a:gd name="T4" fmla="*/ 1572864 w 3"/>
                    <a:gd name="T5" fmla="*/ 8544344 h 25"/>
                    <a:gd name="T6" fmla="*/ 1572864 w 3"/>
                    <a:gd name="T7" fmla="*/ 0 h 2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"/>
                    <a:gd name="T13" fmla="*/ 0 h 25"/>
                    <a:gd name="T14" fmla="*/ 3 w 3"/>
                    <a:gd name="T15" fmla="*/ 25 h 2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" h="25">
                      <a:moveTo>
                        <a:pt x="3" y="0"/>
                      </a:moveTo>
                      <a:cubicBezTo>
                        <a:pt x="0" y="9"/>
                        <a:pt x="1" y="19"/>
                        <a:pt x="3" y="25"/>
                      </a:cubicBezTo>
                      <a:lnTo>
                        <a:pt x="3" y="24"/>
                      </a:lnTo>
                      <a:cubicBezTo>
                        <a:pt x="0" y="24"/>
                        <a:pt x="1" y="2"/>
                        <a:pt x="3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7" name="Freeform 32">
                  <a:extLst>
                    <a:ext uri="{FF2B5EF4-FFF2-40B4-BE49-F238E27FC236}">
                      <a16:creationId xmlns:a16="http://schemas.microsoft.com/office/drawing/2014/main" id="{CC53EF1C-C104-46D6-A8A6-77743122BE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19" y="1742"/>
                  <a:ext cx="41" cy="47"/>
                </a:xfrm>
                <a:custGeom>
                  <a:avLst/>
                  <a:gdLst>
                    <a:gd name="T0" fmla="*/ 0 w 21"/>
                    <a:gd name="T1" fmla="*/ 0 h 24"/>
                    <a:gd name="T2" fmla="*/ 6960000 w 21"/>
                    <a:gd name="T3" fmla="*/ 0 h 24"/>
                    <a:gd name="T4" fmla="*/ 6960000 w 21"/>
                    <a:gd name="T5" fmla="*/ 8432317 h 24"/>
                    <a:gd name="T6" fmla="*/ 0 w 21"/>
                    <a:gd name="T7" fmla="*/ 8432317 h 24"/>
                    <a:gd name="T8" fmla="*/ 0 w 21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"/>
                    <a:gd name="T16" fmla="*/ 0 h 24"/>
                    <a:gd name="T17" fmla="*/ 21 w 21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" h="24">
                      <a:moveTo>
                        <a:pt x="0" y="0"/>
                      </a:moveTo>
                      <a:lnTo>
                        <a:pt x="21" y="0"/>
                      </a:lnTo>
                      <a:lnTo>
                        <a:pt x="21" y="24"/>
                      </a:lnTo>
                      <a:lnTo>
                        <a:pt x="0" y="24"/>
                      </a:lnTo>
                      <a:cubicBezTo>
                        <a:pt x="0" y="17"/>
                        <a:pt x="0" y="9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8" name="Freeform 33">
                  <a:extLst>
                    <a:ext uri="{FF2B5EF4-FFF2-40B4-BE49-F238E27FC236}">
                      <a16:creationId xmlns:a16="http://schemas.microsoft.com/office/drawing/2014/main" id="{A21DAAE4-03A1-477F-B326-85D50F1D88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" y="1746"/>
                  <a:ext cx="11" cy="19"/>
                </a:xfrm>
                <a:custGeom>
                  <a:avLst/>
                  <a:gdLst>
                    <a:gd name="T0" fmla="*/ 330471 w 6"/>
                    <a:gd name="T1" fmla="*/ 0 h 10"/>
                    <a:gd name="T2" fmla="*/ 330471 w 6"/>
                    <a:gd name="T3" fmla="*/ 1028652 h 10"/>
                    <a:gd name="T4" fmla="*/ 605864 w 6"/>
                    <a:gd name="T5" fmla="*/ 1028652 h 10"/>
                    <a:gd name="T6" fmla="*/ 330471 w 6"/>
                    <a:gd name="T7" fmla="*/ 1153370 h 10"/>
                    <a:gd name="T8" fmla="*/ 330471 w 6"/>
                    <a:gd name="T9" fmla="*/ 1954439 h 10"/>
                    <a:gd name="T10" fmla="*/ 330471 w 6"/>
                    <a:gd name="T11" fmla="*/ 1153370 h 10"/>
                    <a:gd name="T12" fmla="*/ 0 w 6"/>
                    <a:gd name="T13" fmla="*/ 1028652 h 10"/>
                    <a:gd name="T14" fmla="*/ 330471 w 6"/>
                    <a:gd name="T15" fmla="*/ 1028652 h 10"/>
                    <a:gd name="T16" fmla="*/ 330471 w 6"/>
                    <a:gd name="T17" fmla="*/ 0 h 10"/>
                    <a:gd name="T18" fmla="*/ 330471 w 6"/>
                    <a:gd name="T19" fmla="*/ 607037 h 1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"/>
                    <a:gd name="T31" fmla="*/ 0 h 10"/>
                    <a:gd name="T32" fmla="*/ 6 w 6"/>
                    <a:gd name="T33" fmla="*/ 10 h 1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" h="10">
                      <a:moveTo>
                        <a:pt x="3" y="0"/>
                      </a:moveTo>
                      <a:lnTo>
                        <a:pt x="3" y="5"/>
                      </a:lnTo>
                      <a:lnTo>
                        <a:pt x="6" y="5"/>
                      </a:lnTo>
                      <a:lnTo>
                        <a:pt x="3" y="6"/>
                      </a:lnTo>
                      <a:lnTo>
                        <a:pt x="3" y="10"/>
                      </a:lnTo>
                      <a:lnTo>
                        <a:pt x="3" y="6"/>
                      </a:lnTo>
                      <a:lnTo>
                        <a:pt x="0" y="5"/>
                      </a:lnTo>
                      <a:lnTo>
                        <a:pt x="3" y="5"/>
                      </a:lnTo>
                      <a:lnTo>
                        <a:pt x="3" y="0"/>
                      </a:lnTo>
                      <a:close/>
                      <a:moveTo>
                        <a:pt x="3" y="3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9" name="Freeform 34">
                  <a:extLst>
                    <a:ext uri="{FF2B5EF4-FFF2-40B4-BE49-F238E27FC236}">
                      <a16:creationId xmlns:a16="http://schemas.microsoft.com/office/drawing/2014/main" id="{A342BEC7-EE11-413D-ABD5-DD9BAF57DCC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5" y="1744"/>
                  <a:ext cx="9" cy="17"/>
                </a:xfrm>
                <a:custGeom>
                  <a:avLst/>
                  <a:gdLst>
                    <a:gd name="T0" fmla="*/ 195359 w 5"/>
                    <a:gd name="T1" fmla="*/ 0 h 9"/>
                    <a:gd name="T2" fmla="*/ 195359 w 5"/>
                    <a:gd name="T3" fmla="*/ 736194 h 9"/>
                    <a:gd name="T4" fmla="*/ 351646 w 5"/>
                    <a:gd name="T5" fmla="*/ 736194 h 9"/>
                    <a:gd name="T6" fmla="*/ 195359 w 5"/>
                    <a:gd name="T7" fmla="*/ 829177 h 9"/>
                    <a:gd name="T8" fmla="*/ 195359 w 5"/>
                    <a:gd name="T9" fmla="*/ 1566223 h 9"/>
                    <a:gd name="T10" fmla="*/ 153486 w 5"/>
                    <a:gd name="T11" fmla="*/ 829177 h 9"/>
                    <a:gd name="T12" fmla="*/ 0 w 5"/>
                    <a:gd name="T13" fmla="*/ 736194 h 9"/>
                    <a:gd name="T14" fmla="*/ 153486 w 5"/>
                    <a:gd name="T15" fmla="*/ 736194 h 9"/>
                    <a:gd name="T16" fmla="*/ 195359 w 5"/>
                    <a:gd name="T17" fmla="*/ 0 h 9"/>
                    <a:gd name="T18" fmla="*/ 153486 w 5"/>
                    <a:gd name="T19" fmla="*/ 389750 h 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"/>
                    <a:gd name="T31" fmla="*/ 0 h 9"/>
                    <a:gd name="T32" fmla="*/ 5 w 5"/>
                    <a:gd name="T33" fmla="*/ 9 h 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" h="9">
                      <a:moveTo>
                        <a:pt x="3" y="0"/>
                      </a:moveTo>
                      <a:lnTo>
                        <a:pt x="3" y="4"/>
                      </a:lnTo>
                      <a:lnTo>
                        <a:pt x="5" y="4"/>
                      </a:lnTo>
                      <a:lnTo>
                        <a:pt x="3" y="5"/>
                      </a:lnTo>
                      <a:lnTo>
                        <a:pt x="3" y="9"/>
                      </a:lnTo>
                      <a:lnTo>
                        <a:pt x="2" y="5"/>
                      </a:lnTo>
                      <a:lnTo>
                        <a:pt x="0" y="4"/>
                      </a:lnTo>
                      <a:lnTo>
                        <a:pt x="2" y="4"/>
                      </a:lnTo>
                      <a:lnTo>
                        <a:pt x="3" y="0"/>
                      </a:lnTo>
                      <a:close/>
                      <a:moveTo>
                        <a:pt x="2" y="2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0" name="Freeform 35">
                  <a:extLst>
                    <a:ext uri="{FF2B5EF4-FFF2-40B4-BE49-F238E27FC236}">
                      <a16:creationId xmlns:a16="http://schemas.microsoft.com/office/drawing/2014/main" id="{87340322-44EB-4C61-ABD0-117BEB5C4C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58" y="1742"/>
                  <a:ext cx="2" cy="47"/>
                </a:xfrm>
                <a:custGeom>
                  <a:avLst/>
                  <a:gdLst>
                    <a:gd name="T0" fmla="*/ 524288 w 1"/>
                    <a:gd name="T1" fmla="*/ 0 h 24"/>
                    <a:gd name="T2" fmla="*/ 524288 w 1"/>
                    <a:gd name="T3" fmla="*/ 8432317 h 24"/>
                    <a:gd name="T4" fmla="*/ 524288 w 1"/>
                    <a:gd name="T5" fmla="*/ 8432317 h 24"/>
                    <a:gd name="T6" fmla="*/ 524288 w 1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"/>
                    <a:gd name="T13" fmla="*/ 0 h 24"/>
                    <a:gd name="T14" fmla="*/ 1 w 1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cubicBezTo>
                        <a:pt x="0" y="23"/>
                        <a:pt x="0" y="2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1" name="Freeform 36">
                  <a:extLst>
                    <a:ext uri="{FF2B5EF4-FFF2-40B4-BE49-F238E27FC236}">
                      <a16:creationId xmlns:a16="http://schemas.microsoft.com/office/drawing/2014/main" id="{F414B039-2E6D-40BE-A191-D77C839C37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0" y="1742"/>
                  <a:ext cx="2" cy="47"/>
                </a:xfrm>
                <a:custGeom>
                  <a:avLst/>
                  <a:gdLst>
                    <a:gd name="T0" fmla="*/ 0 w 1"/>
                    <a:gd name="T1" fmla="*/ 0 h 24"/>
                    <a:gd name="T2" fmla="*/ 524288 w 1"/>
                    <a:gd name="T3" fmla="*/ 1122760 h 24"/>
                    <a:gd name="T4" fmla="*/ 0 w 1"/>
                    <a:gd name="T5" fmla="*/ 1450910 h 24"/>
                    <a:gd name="T6" fmla="*/ 0 w 1"/>
                    <a:gd name="T7" fmla="*/ 7725145 h 24"/>
                    <a:gd name="T8" fmla="*/ 524288 w 1"/>
                    <a:gd name="T9" fmla="*/ 7725145 h 24"/>
                    <a:gd name="T10" fmla="*/ 0 w 1"/>
                    <a:gd name="T11" fmla="*/ 8432317 h 24"/>
                    <a:gd name="T12" fmla="*/ 0 w 1"/>
                    <a:gd name="T13" fmla="*/ 4492133 h 24"/>
                    <a:gd name="T14" fmla="*/ 0 w 1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"/>
                    <a:gd name="T25" fmla="*/ 0 h 24"/>
                    <a:gd name="T26" fmla="*/ 1 w 1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" h="24">
                      <a:moveTo>
                        <a:pt x="0" y="0"/>
                      </a:moveTo>
                      <a:cubicBezTo>
                        <a:pt x="1" y="0"/>
                        <a:pt x="1" y="1"/>
                        <a:pt x="1" y="3"/>
                      </a:cubicBezTo>
                      <a:lnTo>
                        <a:pt x="0" y="4"/>
                      </a:lnTo>
                      <a:cubicBezTo>
                        <a:pt x="0" y="10"/>
                        <a:pt x="0" y="16"/>
                        <a:pt x="0" y="22"/>
                      </a:cubicBezTo>
                      <a:lnTo>
                        <a:pt x="1" y="22"/>
                      </a:lnTo>
                      <a:cubicBezTo>
                        <a:pt x="1" y="24"/>
                        <a:pt x="1" y="24"/>
                        <a:pt x="0" y="24"/>
                      </a:cubicBezTo>
                      <a:cubicBezTo>
                        <a:pt x="0" y="24"/>
                        <a:pt x="0" y="19"/>
                        <a:pt x="0" y="13"/>
                      </a:cubicBezTo>
                      <a:cubicBezTo>
                        <a:pt x="0" y="6"/>
                        <a:pt x="0" y="1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2" name="Freeform 37">
                  <a:extLst>
                    <a:ext uri="{FF2B5EF4-FFF2-40B4-BE49-F238E27FC236}">
                      <a16:creationId xmlns:a16="http://schemas.microsoft.com/office/drawing/2014/main" id="{BA26C860-C3F6-4B19-85D3-FB031E30804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60" y="1742"/>
                  <a:ext cx="2" cy="47"/>
                </a:xfrm>
                <a:custGeom>
                  <a:avLst/>
                  <a:gdLst>
                    <a:gd name="T0" fmla="*/ 524288 w 1"/>
                    <a:gd name="T1" fmla="*/ 7725145 h 24"/>
                    <a:gd name="T2" fmla="*/ 524288 w 1"/>
                    <a:gd name="T3" fmla="*/ 7725145 h 24"/>
                    <a:gd name="T4" fmla="*/ 524288 w 1"/>
                    <a:gd name="T5" fmla="*/ 7725145 h 24"/>
                    <a:gd name="T6" fmla="*/ 0 w 1"/>
                    <a:gd name="T7" fmla="*/ 8432317 h 24"/>
                    <a:gd name="T8" fmla="*/ 0 w 1"/>
                    <a:gd name="T9" fmla="*/ 4305862 h 24"/>
                    <a:gd name="T10" fmla="*/ 0 w 1"/>
                    <a:gd name="T11" fmla="*/ 0 h 24"/>
                    <a:gd name="T12" fmla="*/ 524288 w 1"/>
                    <a:gd name="T13" fmla="*/ 1122760 h 24"/>
                    <a:gd name="T14" fmla="*/ 0 w 1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"/>
                    <a:gd name="T25" fmla="*/ 0 h 24"/>
                    <a:gd name="T26" fmla="*/ 1 w 1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" h="24">
                      <a:moveTo>
                        <a:pt x="1" y="22"/>
                      </a:moveTo>
                      <a:cubicBezTo>
                        <a:pt x="1" y="22"/>
                        <a:pt x="1" y="22"/>
                        <a:pt x="1" y="22"/>
                      </a:cubicBezTo>
                      <a:moveTo>
                        <a:pt x="1" y="22"/>
                      </a:moveTo>
                      <a:cubicBezTo>
                        <a:pt x="1" y="24"/>
                        <a:pt x="1" y="24"/>
                        <a:pt x="0" y="24"/>
                      </a:cubicBezTo>
                      <a:cubicBezTo>
                        <a:pt x="0" y="24"/>
                        <a:pt x="0" y="19"/>
                        <a:pt x="0" y="12"/>
                      </a:cubicBezTo>
                      <a:cubicBezTo>
                        <a:pt x="0" y="6"/>
                        <a:pt x="0" y="0"/>
                        <a:pt x="0" y="0"/>
                      </a:cubicBezTo>
                      <a:cubicBezTo>
                        <a:pt x="1" y="0"/>
                        <a:pt x="1" y="1"/>
                        <a:pt x="1" y="3"/>
                      </a:cubicBezTo>
                      <a:cubicBezTo>
                        <a:pt x="1" y="1"/>
                        <a:pt x="1" y="0"/>
                        <a:pt x="0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3" name="Freeform 38">
                  <a:extLst>
                    <a:ext uri="{FF2B5EF4-FFF2-40B4-BE49-F238E27FC236}">
                      <a16:creationId xmlns:a16="http://schemas.microsoft.com/office/drawing/2014/main" id="{61F12CCE-76AA-45F9-9B67-4577C5EB0F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0" y="1748"/>
                  <a:ext cx="2" cy="37"/>
                </a:xfrm>
                <a:custGeom>
                  <a:avLst/>
                  <a:gdLst>
                    <a:gd name="T0" fmla="*/ 524288 w 1"/>
                    <a:gd name="T1" fmla="*/ 5998874 h 19"/>
                    <a:gd name="T2" fmla="*/ 524288 w 1"/>
                    <a:gd name="T3" fmla="*/ 5998874 h 19"/>
                    <a:gd name="T4" fmla="*/ 0 w 1"/>
                    <a:gd name="T5" fmla="*/ 3080503 h 19"/>
                    <a:gd name="T6" fmla="*/ 524288 w 1"/>
                    <a:gd name="T7" fmla="*/ 0 h 19"/>
                    <a:gd name="T8" fmla="*/ 524288 w 1"/>
                    <a:gd name="T9" fmla="*/ 0 h 1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"/>
                    <a:gd name="T16" fmla="*/ 0 h 19"/>
                    <a:gd name="T17" fmla="*/ 1 w 1"/>
                    <a:gd name="T18" fmla="*/ 19 h 1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" h="19">
                      <a:moveTo>
                        <a:pt x="1" y="19"/>
                      </a:moveTo>
                      <a:cubicBezTo>
                        <a:pt x="1" y="19"/>
                        <a:pt x="1" y="19"/>
                        <a:pt x="1" y="19"/>
                      </a:cubicBezTo>
                      <a:cubicBezTo>
                        <a:pt x="0" y="19"/>
                        <a:pt x="0" y="15"/>
                        <a:pt x="0" y="10"/>
                      </a:cubicBezTo>
                      <a:cubicBezTo>
                        <a:pt x="0" y="4"/>
                        <a:pt x="0" y="0"/>
                        <a:pt x="1" y="0"/>
                      </a:cubicBezTo>
                      <a:cubicBezTo>
                        <a:pt x="1" y="0"/>
                        <a:pt x="1" y="0"/>
                        <a:pt x="1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4" name="Freeform 39">
                  <a:extLst>
                    <a:ext uri="{FF2B5EF4-FFF2-40B4-BE49-F238E27FC236}">
                      <a16:creationId xmlns:a16="http://schemas.microsoft.com/office/drawing/2014/main" id="{00C05673-7038-4190-BE16-24666746A0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17" y="1742"/>
                  <a:ext cx="4" cy="47"/>
                </a:xfrm>
                <a:custGeom>
                  <a:avLst/>
                  <a:gdLst>
                    <a:gd name="T0" fmla="*/ 524288 w 2"/>
                    <a:gd name="T1" fmla="*/ 0 h 24"/>
                    <a:gd name="T2" fmla="*/ 524288 w 2"/>
                    <a:gd name="T3" fmla="*/ 8432317 h 24"/>
                    <a:gd name="T4" fmla="*/ 1048576 w 2"/>
                    <a:gd name="T5" fmla="*/ 8432317 h 24"/>
                    <a:gd name="T6" fmla="*/ 1048576 w 2"/>
                    <a:gd name="T7" fmla="*/ 0 h 24"/>
                    <a:gd name="T8" fmla="*/ 524288 w 2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24"/>
                    <a:gd name="T17" fmla="*/ 2 w 2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lnTo>
                        <a:pt x="2" y="24"/>
                      </a:lnTo>
                      <a:cubicBezTo>
                        <a:pt x="1" y="23"/>
                        <a:pt x="1" y="2"/>
                        <a:pt x="2" y="0"/>
                      </a:cubicBez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5" name="Freeform 40">
                  <a:extLst>
                    <a:ext uri="{FF2B5EF4-FFF2-40B4-BE49-F238E27FC236}">
                      <a16:creationId xmlns:a16="http://schemas.microsoft.com/office/drawing/2014/main" id="{4DDA75EA-BD80-4647-9AD3-5666EC91B5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19" y="1742"/>
                  <a:ext cx="2" cy="47"/>
                </a:xfrm>
                <a:custGeom>
                  <a:avLst/>
                  <a:gdLst>
                    <a:gd name="T0" fmla="*/ 524288 w 1"/>
                    <a:gd name="T1" fmla="*/ 0 h 24"/>
                    <a:gd name="T2" fmla="*/ 524288 w 1"/>
                    <a:gd name="T3" fmla="*/ 8432317 h 24"/>
                    <a:gd name="T4" fmla="*/ 524288 w 1"/>
                    <a:gd name="T5" fmla="*/ 8432317 h 24"/>
                    <a:gd name="T6" fmla="*/ 524288 w 1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"/>
                    <a:gd name="T13" fmla="*/ 0 h 24"/>
                    <a:gd name="T14" fmla="*/ 1 w 1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cubicBezTo>
                        <a:pt x="0" y="23"/>
                        <a:pt x="0" y="2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6" name="Freeform 41">
                  <a:extLst>
                    <a:ext uri="{FF2B5EF4-FFF2-40B4-BE49-F238E27FC236}">
                      <a16:creationId xmlns:a16="http://schemas.microsoft.com/office/drawing/2014/main" id="{DA1827A5-1B05-4E15-998C-07C6794B9B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0" y="1816"/>
                  <a:ext cx="111" cy="88"/>
                </a:xfrm>
                <a:custGeom>
                  <a:avLst/>
                  <a:gdLst>
                    <a:gd name="T0" fmla="*/ 678124 w 57"/>
                    <a:gd name="T1" fmla="*/ 0 h 45"/>
                    <a:gd name="T2" fmla="*/ 18011185 w 57"/>
                    <a:gd name="T3" fmla="*/ 0 h 45"/>
                    <a:gd name="T4" fmla="*/ 18011185 w 57"/>
                    <a:gd name="T5" fmla="*/ 15371083 h 45"/>
                    <a:gd name="T6" fmla="*/ 678124 w 57"/>
                    <a:gd name="T7" fmla="*/ 15371083 h 45"/>
                    <a:gd name="T8" fmla="*/ 678124 w 57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45"/>
                    <a:gd name="T17" fmla="*/ 57 w 57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45">
                      <a:moveTo>
                        <a:pt x="2" y="0"/>
                      </a:moveTo>
                      <a:lnTo>
                        <a:pt x="57" y="0"/>
                      </a:lnTo>
                      <a:lnTo>
                        <a:pt x="57" y="45"/>
                      </a:lnTo>
                      <a:lnTo>
                        <a:pt x="2" y="45"/>
                      </a:lnTo>
                      <a:cubicBezTo>
                        <a:pt x="0" y="31"/>
                        <a:pt x="1" y="16"/>
                        <a:pt x="2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7" name="Freeform 42">
                  <a:extLst>
                    <a:ext uri="{FF2B5EF4-FFF2-40B4-BE49-F238E27FC236}">
                      <a16:creationId xmlns:a16="http://schemas.microsoft.com/office/drawing/2014/main" id="{7DC37BA9-0A39-468E-A6A8-0C0F0218A2D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87" y="1824"/>
                  <a:ext cx="32" cy="37"/>
                </a:xfrm>
                <a:custGeom>
                  <a:avLst/>
                  <a:gdLst>
                    <a:gd name="T0" fmla="*/ 4194304 w 16"/>
                    <a:gd name="T1" fmla="*/ 0 h 19"/>
                    <a:gd name="T2" fmla="*/ 4194304 w 16"/>
                    <a:gd name="T3" fmla="*/ 2897316 h 19"/>
                    <a:gd name="T4" fmla="*/ 8388608 w 16"/>
                    <a:gd name="T5" fmla="*/ 3080503 h 19"/>
                    <a:gd name="T6" fmla="*/ 4194304 w 16"/>
                    <a:gd name="T7" fmla="*/ 3080503 h 19"/>
                    <a:gd name="T8" fmla="*/ 4194304 w 16"/>
                    <a:gd name="T9" fmla="*/ 5998874 h 19"/>
                    <a:gd name="T10" fmla="*/ 4194304 w 16"/>
                    <a:gd name="T11" fmla="*/ 3080503 h 19"/>
                    <a:gd name="T12" fmla="*/ 0 w 16"/>
                    <a:gd name="T13" fmla="*/ 3080503 h 19"/>
                    <a:gd name="T14" fmla="*/ 4194304 w 16"/>
                    <a:gd name="T15" fmla="*/ 2897316 h 19"/>
                    <a:gd name="T16" fmla="*/ 4194304 w 16"/>
                    <a:gd name="T17" fmla="*/ 0 h 19"/>
                    <a:gd name="T18" fmla="*/ 4194304 w 16"/>
                    <a:gd name="T19" fmla="*/ 1581880 h 1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9"/>
                    <a:gd name="T32" fmla="*/ 16 w 16"/>
                    <a:gd name="T33" fmla="*/ 19 h 1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9">
                      <a:moveTo>
                        <a:pt x="8" y="0"/>
                      </a:moveTo>
                      <a:lnTo>
                        <a:pt x="8" y="9"/>
                      </a:lnTo>
                      <a:lnTo>
                        <a:pt x="16" y="10"/>
                      </a:lnTo>
                      <a:lnTo>
                        <a:pt x="8" y="10"/>
                      </a:lnTo>
                      <a:lnTo>
                        <a:pt x="8" y="19"/>
                      </a:lnTo>
                      <a:lnTo>
                        <a:pt x="8" y="10"/>
                      </a:lnTo>
                      <a:lnTo>
                        <a:pt x="0" y="10"/>
                      </a:lnTo>
                      <a:lnTo>
                        <a:pt x="8" y="9"/>
                      </a:lnTo>
                      <a:lnTo>
                        <a:pt x="8" y="0"/>
                      </a:lnTo>
                      <a:close/>
                      <a:moveTo>
                        <a:pt x="8" y="5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8" name="Freeform 43">
                  <a:extLst>
                    <a:ext uri="{FF2B5EF4-FFF2-40B4-BE49-F238E27FC236}">
                      <a16:creationId xmlns:a16="http://schemas.microsoft.com/office/drawing/2014/main" id="{54F8CAC5-8B8E-41D5-8361-1B069E88CE9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97" y="1820"/>
                  <a:ext cx="28" cy="31"/>
                </a:xfrm>
                <a:custGeom>
                  <a:avLst/>
                  <a:gdLst>
                    <a:gd name="T0" fmla="*/ 3670016 w 14"/>
                    <a:gd name="T1" fmla="*/ 0 h 16"/>
                    <a:gd name="T2" fmla="*/ 3670016 w 14"/>
                    <a:gd name="T3" fmla="*/ 2364705 h 16"/>
                    <a:gd name="T4" fmla="*/ 7340032 w 14"/>
                    <a:gd name="T5" fmla="*/ 2364705 h 16"/>
                    <a:gd name="T6" fmla="*/ 3670016 w 14"/>
                    <a:gd name="T7" fmla="*/ 2521916 h 16"/>
                    <a:gd name="T8" fmla="*/ 3670016 w 14"/>
                    <a:gd name="T9" fmla="*/ 4581616 h 16"/>
                    <a:gd name="T10" fmla="*/ 3145728 w 14"/>
                    <a:gd name="T11" fmla="*/ 2521916 h 16"/>
                    <a:gd name="T12" fmla="*/ 0 w 14"/>
                    <a:gd name="T13" fmla="*/ 2364705 h 16"/>
                    <a:gd name="T14" fmla="*/ 3145728 w 14"/>
                    <a:gd name="T15" fmla="*/ 2364705 h 16"/>
                    <a:gd name="T16" fmla="*/ 3670016 w 14"/>
                    <a:gd name="T17" fmla="*/ 0 h 16"/>
                    <a:gd name="T18" fmla="*/ 3145728 w 14"/>
                    <a:gd name="T19" fmla="*/ 1220493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7" y="0"/>
                      </a:moveTo>
                      <a:lnTo>
                        <a:pt x="7" y="8"/>
                      </a:lnTo>
                      <a:lnTo>
                        <a:pt x="14" y="8"/>
                      </a:lnTo>
                      <a:lnTo>
                        <a:pt x="7" y="9"/>
                      </a:lnTo>
                      <a:lnTo>
                        <a:pt x="7" y="16"/>
                      </a:lnTo>
                      <a:lnTo>
                        <a:pt x="6" y="9"/>
                      </a:lnTo>
                      <a:lnTo>
                        <a:pt x="0" y="8"/>
                      </a:lnTo>
                      <a:lnTo>
                        <a:pt x="6" y="8"/>
                      </a:lnTo>
                      <a:lnTo>
                        <a:pt x="7" y="0"/>
                      </a:lnTo>
                      <a:close/>
                      <a:moveTo>
                        <a:pt x="6" y="4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9" name="Freeform 44">
                  <a:extLst>
                    <a:ext uri="{FF2B5EF4-FFF2-40B4-BE49-F238E27FC236}">
                      <a16:creationId xmlns:a16="http://schemas.microsoft.com/office/drawing/2014/main" id="{822D4F49-4B5C-4E99-9EDE-03F43FE1E8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83" y="1816"/>
                  <a:ext cx="10" cy="88"/>
                </a:xfrm>
                <a:custGeom>
                  <a:avLst/>
                  <a:gdLst>
                    <a:gd name="T0" fmla="*/ 1572864 w 5"/>
                    <a:gd name="T1" fmla="*/ 0 h 45"/>
                    <a:gd name="T2" fmla="*/ 1572864 w 5"/>
                    <a:gd name="T3" fmla="*/ 15371083 h 45"/>
                    <a:gd name="T4" fmla="*/ 2621440 w 5"/>
                    <a:gd name="T5" fmla="*/ 15371083 h 45"/>
                    <a:gd name="T6" fmla="*/ 2621440 w 5"/>
                    <a:gd name="T7" fmla="*/ 0 h 45"/>
                    <a:gd name="T8" fmla="*/ 1572864 w 5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45"/>
                    <a:gd name="T17" fmla="*/ 5 w 5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5" y="45"/>
                      </a:lnTo>
                      <a:cubicBezTo>
                        <a:pt x="2" y="43"/>
                        <a:pt x="2" y="3"/>
                        <a:pt x="5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0" name="Freeform 45">
                  <a:extLst>
                    <a:ext uri="{FF2B5EF4-FFF2-40B4-BE49-F238E27FC236}">
                      <a16:creationId xmlns:a16="http://schemas.microsoft.com/office/drawing/2014/main" id="{7BBD315A-34F6-4B39-87A5-5A0C5381CA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89" y="1816"/>
                  <a:ext cx="6" cy="88"/>
                </a:xfrm>
                <a:custGeom>
                  <a:avLst/>
                  <a:gdLst>
                    <a:gd name="T0" fmla="*/ 1048576 w 3"/>
                    <a:gd name="T1" fmla="*/ 372928 h 45"/>
                    <a:gd name="T2" fmla="*/ 1572864 w 3"/>
                    <a:gd name="T3" fmla="*/ 1780484 h 45"/>
                    <a:gd name="T4" fmla="*/ 1048576 w 3"/>
                    <a:gd name="T5" fmla="*/ 2428278 h 45"/>
                    <a:gd name="T6" fmla="*/ 1048576 w 3"/>
                    <a:gd name="T7" fmla="*/ 13946844 h 45"/>
                    <a:gd name="T8" fmla="*/ 1572864 w 3"/>
                    <a:gd name="T9" fmla="*/ 13946844 h 45"/>
                    <a:gd name="T10" fmla="*/ 1048576 w 3"/>
                    <a:gd name="T11" fmla="*/ 15371083 h 45"/>
                    <a:gd name="T12" fmla="*/ 0 w 3"/>
                    <a:gd name="T13" fmla="*/ 7860213 h 45"/>
                    <a:gd name="T14" fmla="*/ 1048576 w 3"/>
                    <a:gd name="T15" fmla="*/ 372928 h 4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5"/>
                    <a:gd name="T26" fmla="*/ 3 w 3"/>
                    <a:gd name="T27" fmla="*/ 45 h 4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5">
                      <a:moveTo>
                        <a:pt x="2" y="1"/>
                      </a:moveTo>
                      <a:cubicBezTo>
                        <a:pt x="3" y="0"/>
                        <a:pt x="3" y="2"/>
                        <a:pt x="3" y="5"/>
                      </a:cubicBezTo>
                      <a:lnTo>
                        <a:pt x="2" y="7"/>
                      </a:lnTo>
                      <a:cubicBezTo>
                        <a:pt x="1" y="19"/>
                        <a:pt x="1" y="29"/>
                        <a:pt x="2" y="41"/>
                      </a:cubicBezTo>
                      <a:lnTo>
                        <a:pt x="3" y="41"/>
                      </a:lnTo>
                      <a:cubicBezTo>
                        <a:pt x="3" y="44"/>
                        <a:pt x="3" y="44"/>
                        <a:pt x="2" y="45"/>
                      </a:cubicBezTo>
                      <a:cubicBezTo>
                        <a:pt x="1" y="45"/>
                        <a:pt x="0" y="36"/>
                        <a:pt x="0" y="23"/>
                      </a:cubicBezTo>
                      <a:cubicBezTo>
                        <a:pt x="0" y="11"/>
                        <a:pt x="1" y="1"/>
                        <a:pt x="2" y="1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1" name="Freeform 46">
                  <a:extLst>
                    <a:ext uri="{FF2B5EF4-FFF2-40B4-BE49-F238E27FC236}">
                      <a16:creationId xmlns:a16="http://schemas.microsoft.com/office/drawing/2014/main" id="{BC5453FB-EBF9-4925-826F-DC9C240A24C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89" y="1818"/>
                  <a:ext cx="6" cy="86"/>
                </a:xfrm>
                <a:custGeom>
                  <a:avLst/>
                  <a:gdLst>
                    <a:gd name="T0" fmla="*/ 1572864 w 3"/>
                    <a:gd name="T1" fmla="*/ 13488631 h 44"/>
                    <a:gd name="T2" fmla="*/ 1572864 w 3"/>
                    <a:gd name="T3" fmla="*/ 13488631 h 44"/>
                    <a:gd name="T4" fmla="*/ 1572864 w 3"/>
                    <a:gd name="T5" fmla="*/ 13488631 h 44"/>
                    <a:gd name="T6" fmla="*/ 1048576 w 3"/>
                    <a:gd name="T7" fmla="*/ 14879972 h 44"/>
                    <a:gd name="T8" fmla="*/ 0 w 3"/>
                    <a:gd name="T9" fmla="*/ 7447760 h 44"/>
                    <a:gd name="T10" fmla="*/ 1048576 w 3"/>
                    <a:gd name="T11" fmla="*/ 0 h 44"/>
                    <a:gd name="T12" fmla="*/ 1572864 w 3"/>
                    <a:gd name="T13" fmla="*/ 1768084 h 44"/>
                    <a:gd name="T14" fmla="*/ 1048576 w 3"/>
                    <a:gd name="T15" fmla="*/ 0 h 4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4"/>
                    <a:gd name="T26" fmla="*/ 3 w 3"/>
                    <a:gd name="T27" fmla="*/ 44 h 4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4">
                      <a:moveTo>
                        <a:pt x="3" y="40"/>
                      </a:moveTo>
                      <a:cubicBezTo>
                        <a:pt x="3" y="40"/>
                        <a:pt x="3" y="40"/>
                        <a:pt x="3" y="40"/>
                      </a:cubicBezTo>
                      <a:moveTo>
                        <a:pt x="3" y="40"/>
                      </a:moveTo>
                      <a:cubicBezTo>
                        <a:pt x="3" y="42"/>
                        <a:pt x="2" y="44"/>
                        <a:pt x="2" y="44"/>
                      </a:cubicBezTo>
                      <a:cubicBezTo>
                        <a:pt x="1" y="44"/>
                        <a:pt x="0" y="34"/>
                        <a:pt x="0" y="22"/>
                      </a:cubicBezTo>
                      <a:cubicBezTo>
                        <a:pt x="0" y="9"/>
                        <a:pt x="1" y="0"/>
                        <a:pt x="2" y="0"/>
                      </a:cubicBezTo>
                      <a:cubicBezTo>
                        <a:pt x="2" y="0"/>
                        <a:pt x="3" y="1"/>
                        <a:pt x="3" y="5"/>
                      </a:cubicBezTo>
                      <a:cubicBezTo>
                        <a:pt x="3" y="1"/>
                        <a:pt x="2" y="0"/>
                        <a:pt x="2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2" name="Freeform 47">
                  <a:extLst>
                    <a:ext uri="{FF2B5EF4-FFF2-40B4-BE49-F238E27FC236}">
                      <a16:creationId xmlns:a16="http://schemas.microsoft.com/office/drawing/2014/main" id="{092FEC02-0822-41DA-96EB-B5223C8B95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91" y="1826"/>
                  <a:ext cx="4" cy="71"/>
                </a:xfrm>
                <a:custGeom>
                  <a:avLst/>
                  <a:gdLst>
                    <a:gd name="T0" fmla="*/ 1048576 w 2"/>
                    <a:gd name="T1" fmla="*/ 14451123 h 36"/>
                    <a:gd name="T2" fmla="*/ 1048576 w 2"/>
                    <a:gd name="T3" fmla="*/ 14451123 h 36"/>
                    <a:gd name="T4" fmla="*/ 0 w 2"/>
                    <a:gd name="T5" fmla="*/ 7327330 h 36"/>
                    <a:gd name="T6" fmla="*/ 1048576 w 2"/>
                    <a:gd name="T7" fmla="*/ 0 h 36"/>
                    <a:gd name="T8" fmla="*/ 1048576 w 2"/>
                    <a:gd name="T9" fmla="*/ 430361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36"/>
                    <a:gd name="T17" fmla="*/ 2 w 2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36">
                      <a:moveTo>
                        <a:pt x="2" y="36"/>
                      </a:moveTo>
                      <a:cubicBezTo>
                        <a:pt x="2" y="36"/>
                        <a:pt x="2" y="36"/>
                        <a:pt x="2" y="36"/>
                      </a:cubicBezTo>
                      <a:cubicBezTo>
                        <a:pt x="1" y="36"/>
                        <a:pt x="0" y="28"/>
                        <a:pt x="0" y="18"/>
                      </a:cubicBezTo>
                      <a:cubicBezTo>
                        <a:pt x="0" y="8"/>
                        <a:pt x="1" y="0"/>
                        <a:pt x="2" y="0"/>
                      </a:cubicBezTo>
                      <a:cubicBezTo>
                        <a:pt x="2" y="0"/>
                        <a:pt x="2" y="1"/>
                        <a:pt x="2" y="1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3" name="Freeform 48">
                  <a:extLst>
                    <a:ext uri="{FF2B5EF4-FFF2-40B4-BE49-F238E27FC236}">
                      <a16:creationId xmlns:a16="http://schemas.microsoft.com/office/drawing/2014/main" id="{F962523A-714B-4BEC-9E6F-6320296E98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78" y="1816"/>
                  <a:ext cx="9" cy="88"/>
                </a:xfrm>
                <a:custGeom>
                  <a:avLst/>
                  <a:gdLst>
                    <a:gd name="T0" fmla="*/ 195359 w 5"/>
                    <a:gd name="T1" fmla="*/ 0 h 45"/>
                    <a:gd name="T2" fmla="*/ 195359 w 5"/>
                    <a:gd name="T3" fmla="*/ 15371083 h 45"/>
                    <a:gd name="T4" fmla="*/ 351646 w 5"/>
                    <a:gd name="T5" fmla="*/ 15371083 h 45"/>
                    <a:gd name="T6" fmla="*/ 276275 w 5"/>
                    <a:gd name="T7" fmla="*/ 0 h 45"/>
                    <a:gd name="T8" fmla="*/ 195359 w 5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45"/>
                    <a:gd name="T17" fmla="*/ 5 w 5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5" y="45"/>
                      </a:lnTo>
                      <a:cubicBezTo>
                        <a:pt x="2" y="43"/>
                        <a:pt x="2" y="3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4" name="Freeform 49">
                  <a:extLst>
                    <a:ext uri="{FF2B5EF4-FFF2-40B4-BE49-F238E27FC236}">
                      <a16:creationId xmlns:a16="http://schemas.microsoft.com/office/drawing/2014/main" id="{961A6622-133A-45DA-A00C-738E2DE226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0" y="1816"/>
                  <a:ext cx="7" cy="88"/>
                </a:xfrm>
                <a:custGeom>
                  <a:avLst/>
                  <a:gdLst>
                    <a:gd name="T0" fmla="*/ 123316 w 4"/>
                    <a:gd name="T1" fmla="*/ 0 h 45"/>
                    <a:gd name="T2" fmla="*/ 123316 w 4"/>
                    <a:gd name="T3" fmla="*/ 15371083 h 45"/>
                    <a:gd name="T4" fmla="*/ 164068 w 4"/>
                    <a:gd name="T5" fmla="*/ 15371083 h 45"/>
                    <a:gd name="T6" fmla="*/ 164068 w 4"/>
                    <a:gd name="T7" fmla="*/ 0 h 45"/>
                    <a:gd name="T8" fmla="*/ 123316 w 4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45"/>
                    <a:gd name="T17" fmla="*/ 4 w 4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4" y="45"/>
                      </a:lnTo>
                      <a:cubicBezTo>
                        <a:pt x="0" y="43"/>
                        <a:pt x="1" y="4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5" name="Freeform 50">
                  <a:extLst>
                    <a:ext uri="{FF2B5EF4-FFF2-40B4-BE49-F238E27FC236}">
                      <a16:creationId xmlns:a16="http://schemas.microsoft.com/office/drawing/2014/main" id="{1B3A7622-B5BF-44BE-B240-3F80DA0EA01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27" y="1789"/>
                  <a:ext cx="25" cy="29"/>
                </a:xfrm>
                <a:custGeom>
                  <a:avLst/>
                  <a:gdLst>
                    <a:gd name="T0" fmla="*/ 0 w 13"/>
                    <a:gd name="T1" fmla="*/ 0 h 15"/>
                    <a:gd name="T2" fmla="*/ 1673446 w 13"/>
                    <a:gd name="T3" fmla="*/ 0 h 15"/>
                    <a:gd name="T4" fmla="*/ 3218165 w 13"/>
                    <a:gd name="T5" fmla="*/ 0 h 15"/>
                    <a:gd name="T6" fmla="*/ 3218165 w 13"/>
                    <a:gd name="T7" fmla="*/ 1987194 h 15"/>
                    <a:gd name="T8" fmla="*/ 3218165 w 13"/>
                    <a:gd name="T9" fmla="*/ 4117111 h 15"/>
                    <a:gd name="T10" fmla="*/ 1673446 w 13"/>
                    <a:gd name="T11" fmla="*/ 4117111 h 15"/>
                    <a:gd name="T12" fmla="*/ 0 w 13"/>
                    <a:gd name="T13" fmla="*/ 4117111 h 15"/>
                    <a:gd name="T14" fmla="*/ 0 w 13"/>
                    <a:gd name="T15" fmla="*/ 1987194 h 15"/>
                    <a:gd name="T16" fmla="*/ 0 w 13"/>
                    <a:gd name="T17" fmla="*/ 0 h 1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3"/>
                    <a:gd name="T28" fmla="*/ 0 h 15"/>
                    <a:gd name="T29" fmla="*/ 13 w 13"/>
                    <a:gd name="T30" fmla="*/ 15 h 1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3" h="15">
                      <a:moveTo>
                        <a:pt x="0" y="0"/>
                      </a:moveTo>
                      <a:cubicBezTo>
                        <a:pt x="3" y="0"/>
                        <a:pt x="5" y="0"/>
                        <a:pt x="7" y="0"/>
                      </a:cubicBezTo>
                      <a:cubicBezTo>
                        <a:pt x="9" y="0"/>
                        <a:pt x="11" y="0"/>
                        <a:pt x="13" y="0"/>
                      </a:cubicBezTo>
                      <a:cubicBezTo>
                        <a:pt x="13" y="3"/>
                        <a:pt x="13" y="5"/>
                        <a:pt x="13" y="7"/>
                      </a:cubicBezTo>
                      <a:cubicBezTo>
                        <a:pt x="13" y="10"/>
                        <a:pt x="13" y="12"/>
                        <a:pt x="13" y="15"/>
                      </a:cubicBezTo>
                      <a:cubicBezTo>
                        <a:pt x="11" y="15"/>
                        <a:pt x="9" y="15"/>
                        <a:pt x="7" y="15"/>
                      </a:cubicBezTo>
                      <a:cubicBezTo>
                        <a:pt x="5" y="15"/>
                        <a:pt x="3" y="15"/>
                        <a:pt x="0" y="15"/>
                      </a:cubicBezTo>
                      <a:cubicBezTo>
                        <a:pt x="0" y="12"/>
                        <a:pt x="0" y="10"/>
                        <a:pt x="0" y="7"/>
                      </a:cubicBezTo>
                      <a:cubicBezTo>
                        <a:pt x="0" y="5"/>
                        <a:pt x="0" y="3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6" name="Freeform 51">
                  <a:extLst>
                    <a:ext uri="{FF2B5EF4-FFF2-40B4-BE49-F238E27FC236}">
                      <a16:creationId xmlns:a16="http://schemas.microsoft.com/office/drawing/2014/main" id="{36CC0470-FA99-45CA-9C89-ACD17BB0D55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73" y="1742"/>
                  <a:ext cx="41" cy="47"/>
                </a:xfrm>
                <a:custGeom>
                  <a:avLst/>
                  <a:gdLst>
                    <a:gd name="T0" fmla="*/ 0 w 21"/>
                    <a:gd name="T1" fmla="*/ 0 h 24"/>
                    <a:gd name="T2" fmla="*/ 6960000 w 21"/>
                    <a:gd name="T3" fmla="*/ 0 h 24"/>
                    <a:gd name="T4" fmla="*/ 6960000 w 21"/>
                    <a:gd name="T5" fmla="*/ 8432317 h 24"/>
                    <a:gd name="T6" fmla="*/ 0 w 21"/>
                    <a:gd name="T7" fmla="*/ 8432317 h 24"/>
                    <a:gd name="T8" fmla="*/ 0 w 21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"/>
                    <a:gd name="T16" fmla="*/ 0 h 24"/>
                    <a:gd name="T17" fmla="*/ 21 w 21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" h="24">
                      <a:moveTo>
                        <a:pt x="0" y="0"/>
                      </a:moveTo>
                      <a:lnTo>
                        <a:pt x="21" y="0"/>
                      </a:lnTo>
                      <a:lnTo>
                        <a:pt x="21" y="24"/>
                      </a:lnTo>
                      <a:lnTo>
                        <a:pt x="0" y="24"/>
                      </a:lnTo>
                      <a:cubicBezTo>
                        <a:pt x="0" y="17"/>
                        <a:pt x="0" y="9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7" name="Freeform 52">
                  <a:extLst>
                    <a:ext uri="{FF2B5EF4-FFF2-40B4-BE49-F238E27FC236}">
                      <a16:creationId xmlns:a16="http://schemas.microsoft.com/office/drawing/2014/main" id="{F5E6E715-F6DE-4729-9650-03478D3AFFA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775" y="1746"/>
                  <a:ext cx="12" cy="19"/>
                </a:xfrm>
                <a:custGeom>
                  <a:avLst/>
                  <a:gdLst>
                    <a:gd name="T0" fmla="*/ 1572864 w 6"/>
                    <a:gd name="T1" fmla="*/ 0 h 10"/>
                    <a:gd name="T2" fmla="*/ 1572864 w 6"/>
                    <a:gd name="T3" fmla="*/ 1028652 h 10"/>
                    <a:gd name="T4" fmla="*/ 3145728 w 6"/>
                    <a:gd name="T5" fmla="*/ 1028652 h 10"/>
                    <a:gd name="T6" fmla="*/ 1572864 w 6"/>
                    <a:gd name="T7" fmla="*/ 1153370 h 10"/>
                    <a:gd name="T8" fmla="*/ 1572864 w 6"/>
                    <a:gd name="T9" fmla="*/ 1954439 h 10"/>
                    <a:gd name="T10" fmla="*/ 1572864 w 6"/>
                    <a:gd name="T11" fmla="*/ 1153370 h 10"/>
                    <a:gd name="T12" fmla="*/ 0 w 6"/>
                    <a:gd name="T13" fmla="*/ 1028652 h 10"/>
                    <a:gd name="T14" fmla="*/ 1572864 w 6"/>
                    <a:gd name="T15" fmla="*/ 1028652 h 10"/>
                    <a:gd name="T16" fmla="*/ 1572864 w 6"/>
                    <a:gd name="T17" fmla="*/ 0 h 10"/>
                    <a:gd name="T18" fmla="*/ 1572864 w 6"/>
                    <a:gd name="T19" fmla="*/ 607037 h 1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"/>
                    <a:gd name="T31" fmla="*/ 0 h 10"/>
                    <a:gd name="T32" fmla="*/ 6 w 6"/>
                    <a:gd name="T33" fmla="*/ 10 h 1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" h="10">
                      <a:moveTo>
                        <a:pt x="3" y="0"/>
                      </a:moveTo>
                      <a:lnTo>
                        <a:pt x="3" y="5"/>
                      </a:lnTo>
                      <a:lnTo>
                        <a:pt x="6" y="5"/>
                      </a:lnTo>
                      <a:lnTo>
                        <a:pt x="3" y="6"/>
                      </a:lnTo>
                      <a:lnTo>
                        <a:pt x="3" y="10"/>
                      </a:lnTo>
                      <a:lnTo>
                        <a:pt x="3" y="6"/>
                      </a:lnTo>
                      <a:lnTo>
                        <a:pt x="0" y="5"/>
                      </a:lnTo>
                      <a:lnTo>
                        <a:pt x="3" y="5"/>
                      </a:lnTo>
                      <a:lnTo>
                        <a:pt x="3" y="0"/>
                      </a:lnTo>
                      <a:close/>
                      <a:moveTo>
                        <a:pt x="3" y="3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8" name="Freeform 53">
                  <a:extLst>
                    <a:ext uri="{FF2B5EF4-FFF2-40B4-BE49-F238E27FC236}">
                      <a16:creationId xmlns:a16="http://schemas.microsoft.com/office/drawing/2014/main" id="{D39047E5-F55A-4EA5-B920-5B49CE758E3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779" y="1744"/>
                  <a:ext cx="10" cy="17"/>
                </a:xfrm>
                <a:custGeom>
                  <a:avLst/>
                  <a:gdLst>
                    <a:gd name="T0" fmla="*/ 1048576 w 5"/>
                    <a:gd name="T1" fmla="*/ 0 h 9"/>
                    <a:gd name="T2" fmla="*/ 1572864 w 5"/>
                    <a:gd name="T3" fmla="*/ 736194 h 9"/>
                    <a:gd name="T4" fmla="*/ 2621440 w 5"/>
                    <a:gd name="T5" fmla="*/ 736194 h 9"/>
                    <a:gd name="T6" fmla="*/ 1572864 w 5"/>
                    <a:gd name="T7" fmla="*/ 829177 h 9"/>
                    <a:gd name="T8" fmla="*/ 1048576 w 5"/>
                    <a:gd name="T9" fmla="*/ 1566223 h 9"/>
                    <a:gd name="T10" fmla="*/ 1048576 w 5"/>
                    <a:gd name="T11" fmla="*/ 829177 h 9"/>
                    <a:gd name="T12" fmla="*/ 0 w 5"/>
                    <a:gd name="T13" fmla="*/ 736194 h 9"/>
                    <a:gd name="T14" fmla="*/ 1048576 w 5"/>
                    <a:gd name="T15" fmla="*/ 736194 h 9"/>
                    <a:gd name="T16" fmla="*/ 1048576 w 5"/>
                    <a:gd name="T17" fmla="*/ 0 h 9"/>
                    <a:gd name="T18" fmla="*/ 1048576 w 5"/>
                    <a:gd name="T19" fmla="*/ 389750 h 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"/>
                    <a:gd name="T31" fmla="*/ 0 h 9"/>
                    <a:gd name="T32" fmla="*/ 5 w 5"/>
                    <a:gd name="T33" fmla="*/ 9 h 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" h="9">
                      <a:moveTo>
                        <a:pt x="2" y="0"/>
                      </a:moveTo>
                      <a:lnTo>
                        <a:pt x="3" y="4"/>
                      </a:lnTo>
                      <a:lnTo>
                        <a:pt x="5" y="4"/>
                      </a:lnTo>
                      <a:lnTo>
                        <a:pt x="3" y="5"/>
                      </a:lnTo>
                      <a:lnTo>
                        <a:pt x="2" y="9"/>
                      </a:lnTo>
                      <a:lnTo>
                        <a:pt x="2" y="5"/>
                      </a:lnTo>
                      <a:lnTo>
                        <a:pt x="0" y="4"/>
                      </a:lnTo>
                      <a:lnTo>
                        <a:pt x="2" y="4"/>
                      </a:lnTo>
                      <a:lnTo>
                        <a:pt x="2" y="0"/>
                      </a:lnTo>
                      <a:close/>
                      <a:moveTo>
                        <a:pt x="2" y="2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9" name="Freeform 54">
                  <a:extLst>
                    <a:ext uri="{FF2B5EF4-FFF2-40B4-BE49-F238E27FC236}">
                      <a16:creationId xmlns:a16="http://schemas.microsoft.com/office/drawing/2014/main" id="{0CD6BC78-7823-4E86-81AF-B58A21E525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10" y="1742"/>
                  <a:ext cx="4" cy="47"/>
                </a:xfrm>
                <a:custGeom>
                  <a:avLst/>
                  <a:gdLst>
                    <a:gd name="T0" fmla="*/ 1048576 w 2"/>
                    <a:gd name="T1" fmla="*/ 0 h 24"/>
                    <a:gd name="T2" fmla="*/ 1048576 w 2"/>
                    <a:gd name="T3" fmla="*/ 8432317 h 24"/>
                    <a:gd name="T4" fmla="*/ 1048576 w 2"/>
                    <a:gd name="T5" fmla="*/ 8432317 h 24"/>
                    <a:gd name="T6" fmla="*/ 1048576 w 2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"/>
                    <a:gd name="T13" fmla="*/ 0 h 24"/>
                    <a:gd name="T14" fmla="*/ 2 w 2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" h="24">
                      <a:moveTo>
                        <a:pt x="2" y="0"/>
                      </a:moveTo>
                      <a:cubicBezTo>
                        <a:pt x="0" y="9"/>
                        <a:pt x="1" y="19"/>
                        <a:pt x="2" y="24"/>
                      </a:cubicBezTo>
                      <a:cubicBezTo>
                        <a:pt x="1" y="23"/>
                        <a:pt x="1" y="2"/>
                        <a:pt x="2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0" name="Freeform 55">
                  <a:extLst>
                    <a:ext uri="{FF2B5EF4-FFF2-40B4-BE49-F238E27FC236}">
                      <a16:creationId xmlns:a16="http://schemas.microsoft.com/office/drawing/2014/main" id="{655055C3-2AC7-4DE2-9483-E9D36698F5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12" y="1742"/>
                  <a:ext cx="4" cy="47"/>
                </a:xfrm>
                <a:custGeom>
                  <a:avLst/>
                  <a:gdLst>
                    <a:gd name="T0" fmla="*/ 524288 w 2"/>
                    <a:gd name="T1" fmla="*/ 0 h 24"/>
                    <a:gd name="T2" fmla="*/ 1048576 w 2"/>
                    <a:gd name="T3" fmla="*/ 1122760 h 24"/>
                    <a:gd name="T4" fmla="*/ 524288 w 2"/>
                    <a:gd name="T5" fmla="*/ 1450910 h 24"/>
                    <a:gd name="T6" fmla="*/ 524288 w 2"/>
                    <a:gd name="T7" fmla="*/ 7725145 h 24"/>
                    <a:gd name="T8" fmla="*/ 1048576 w 2"/>
                    <a:gd name="T9" fmla="*/ 7725145 h 24"/>
                    <a:gd name="T10" fmla="*/ 524288 w 2"/>
                    <a:gd name="T11" fmla="*/ 8432317 h 24"/>
                    <a:gd name="T12" fmla="*/ 0 w 2"/>
                    <a:gd name="T13" fmla="*/ 4492133 h 24"/>
                    <a:gd name="T14" fmla="*/ 524288 w 2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4"/>
                    <a:gd name="T26" fmla="*/ 2 w 2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4">
                      <a:moveTo>
                        <a:pt x="1" y="0"/>
                      </a:moveTo>
                      <a:cubicBezTo>
                        <a:pt x="2" y="0"/>
                        <a:pt x="2" y="1"/>
                        <a:pt x="2" y="3"/>
                      </a:cubicBezTo>
                      <a:lnTo>
                        <a:pt x="1" y="4"/>
                      </a:lnTo>
                      <a:cubicBezTo>
                        <a:pt x="1" y="10"/>
                        <a:pt x="1" y="16"/>
                        <a:pt x="1" y="22"/>
                      </a:cubicBezTo>
                      <a:lnTo>
                        <a:pt x="2" y="22"/>
                      </a:lnTo>
                      <a:cubicBezTo>
                        <a:pt x="2" y="24"/>
                        <a:pt x="1" y="24"/>
                        <a:pt x="1" y="24"/>
                      </a:cubicBezTo>
                      <a:cubicBezTo>
                        <a:pt x="1" y="24"/>
                        <a:pt x="0" y="19"/>
                        <a:pt x="0" y="13"/>
                      </a:cubicBezTo>
                      <a:cubicBezTo>
                        <a:pt x="1" y="6"/>
                        <a:pt x="1" y="1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1" name="Freeform 56">
                  <a:extLst>
                    <a:ext uri="{FF2B5EF4-FFF2-40B4-BE49-F238E27FC236}">
                      <a16:creationId xmlns:a16="http://schemas.microsoft.com/office/drawing/2014/main" id="{1D8F931C-7D4F-44C0-907C-6A43072C300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812" y="1742"/>
                  <a:ext cx="4" cy="47"/>
                </a:xfrm>
                <a:custGeom>
                  <a:avLst/>
                  <a:gdLst>
                    <a:gd name="T0" fmla="*/ 1048576 w 2"/>
                    <a:gd name="T1" fmla="*/ 7725145 h 24"/>
                    <a:gd name="T2" fmla="*/ 1048576 w 2"/>
                    <a:gd name="T3" fmla="*/ 7725145 h 24"/>
                    <a:gd name="T4" fmla="*/ 1048576 w 2"/>
                    <a:gd name="T5" fmla="*/ 7725145 h 24"/>
                    <a:gd name="T6" fmla="*/ 524288 w 2"/>
                    <a:gd name="T7" fmla="*/ 8432317 h 24"/>
                    <a:gd name="T8" fmla="*/ 0 w 2"/>
                    <a:gd name="T9" fmla="*/ 4305862 h 24"/>
                    <a:gd name="T10" fmla="*/ 524288 w 2"/>
                    <a:gd name="T11" fmla="*/ 0 h 24"/>
                    <a:gd name="T12" fmla="*/ 1048576 w 2"/>
                    <a:gd name="T13" fmla="*/ 1122760 h 24"/>
                    <a:gd name="T14" fmla="*/ 524288 w 2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4"/>
                    <a:gd name="T26" fmla="*/ 2 w 2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4">
                      <a:moveTo>
                        <a:pt x="2" y="22"/>
                      </a:moveTo>
                      <a:cubicBezTo>
                        <a:pt x="2" y="22"/>
                        <a:pt x="2" y="22"/>
                        <a:pt x="2" y="22"/>
                      </a:cubicBezTo>
                      <a:moveTo>
                        <a:pt x="2" y="22"/>
                      </a:moveTo>
                      <a:cubicBezTo>
                        <a:pt x="2" y="24"/>
                        <a:pt x="1" y="24"/>
                        <a:pt x="1" y="24"/>
                      </a:cubicBezTo>
                      <a:cubicBezTo>
                        <a:pt x="1" y="24"/>
                        <a:pt x="0" y="19"/>
                        <a:pt x="0" y="12"/>
                      </a:cubicBezTo>
                      <a:cubicBezTo>
                        <a:pt x="0" y="6"/>
                        <a:pt x="1" y="0"/>
                        <a:pt x="1" y="0"/>
                      </a:cubicBezTo>
                      <a:cubicBezTo>
                        <a:pt x="1" y="0"/>
                        <a:pt x="2" y="1"/>
                        <a:pt x="2" y="3"/>
                      </a:cubicBezTo>
                      <a:cubicBezTo>
                        <a:pt x="2" y="1"/>
                        <a:pt x="1" y="0"/>
                        <a:pt x="1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2" name="Freeform 57">
                  <a:extLst>
                    <a:ext uri="{FF2B5EF4-FFF2-40B4-BE49-F238E27FC236}">
                      <a16:creationId xmlns:a16="http://schemas.microsoft.com/office/drawing/2014/main" id="{1E72163F-AF46-4E24-83F2-05A63FECDB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14" y="1748"/>
                  <a:ext cx="2" cy="37"/>
                </a:xfrm>
                <a:custGeom>
                  <a:avLst/>
                  <a:gdLst>
                    <a:gd name="T0" fmla="*/ 524288 w 1"/>
                    <a:gd name="T1" fmla="*/ 5998874 h 19"/>
                    <a:gd name="T2" fmla="*/ 524288 w 1"/>
                    <a:gd name="T3" fmla="*/ 5998874 h 19"/>
                    <a:gd name="T4" fmla="*/ 0 w 1"/>
                    <a:gd name="T5" fmla="*/ 3080503 h 19"/>
                    <a:gd name="T6" fmla="*/ 524288 w 1"/>
                    <a:gd name="T7" fmla="*/ 0 h 19"/>
                    <a:gd name="T8" fmla="*/ 524288 w 1"/>
                    <a:gd name="T9" fmla="*/ 0 h 1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"/>
                    <a:gd name="T16" fmla="*/ 0 h 19"/>
                    <a:gd name="T17" fmla="*/ 1 w 1"/>
                    <a:gd name="T18" fmla="*/ 19 h 1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" h="19">
                      <a:moveTo>
                        <a:pt x="1" y="19"/>
                      </a:moveTo>
                      <a:cubicBezTo>
                        <a:pt x="1" y="19"/>
                        <a:pt x="1" y="19"/>
                        <a:pt x="1" y="19"/>
                      </a:cubicBezTo>
                      <a:cubicBezTo>
                        <a:pt x="0" y="19"/>
                        <a:pt x="0" y="15"/>
                        <a:pt x="0" y="10"/>
                      </a:cubicBezTo>
                      <a:cubicBezTo>
                        <a:pt x="0" y="4"/>
                        <a:pt x="0" y="0"/>
                        <a:pt x="1" y="0"/>
                      </a:cubicBezTo>
                      <a:cubicBezTo>
                        <a:pt x="1" y="0"/>
                        <a:pt x="1" y="0"/>
                        <a:pt x="1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3" name="Freeform 58">
                  <a:extLst>
                    <a:ext uri="{FF2B5EF4-FFF2-40B4-BE49-F238E27FC236}">
                      <a16:creationId xmlns:a16="http://schemas.microsoft.com/office/drawing/2014/main" id="{DE128997-4040-41D8-858C-B733B30C4F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71" y="1742"/>
                  <a:ext cx="4" cy="47"/>
                </a:xfrm>
                <a:custGeom>
                  <a:avLst/>
                  <a:gdLst>
                    <a:gd name="T0" fmla="*/ 524288 w 2"/>
                    <a:gd name="T1" fmla="*/ 0 h 24"/>
                    <a:gd name="T2" fmla="*/ 524288 w 2"/>
                    <a:gd name="T3" fmla="*/ 8432317 h 24"/>
                    <a:gd name="T4" fmla="*/ 1048576 w 2"/>
                    <a:gd name="T5" fmla="*/ 8432317 h 24"/>
                    <a:gd name="T6" fmla="*/ 1048576 w 2"/>
                    <a:gd name="T7" fmla="*/ 0 h 24"/>
                    <a:gd name="T8" fmla="*/ 524288 w 2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24"/>
                    <a:gd name="T17" fmla="*/ 2 w 2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lnTo>
                        <a:pt x="2" y="24"/>
                      </a:lnTo>
                      <a:cubicBezTo>
                        <a:pt x="1" y="23"/>
                        <a:pt x="1" y="2"/>
                        <a:pt x="2" y="0"/>
                      </a:cubicBez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4" name="Freeform 59">
                  <a:extLst>
                    <a:ext uri="{FF2B5EF4-FFF2-40B4-BE49-F238E27FC236}">
                      <a16:creationId xmlns:a16="http://schemas.microsoft.com/office/drawing/2014/main" id="{75F9C131-F316-400C-A5FB-DCB931215E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73" y="1742"/>
                  <a:ext cx="2" cy="47"/>
                </a:xfrm>
                <a:custGeom>
                  <a:avLst/>
                  <a:gdLst>
                    <a:gd name="T0" fmla="*/ 524288 w 1"/>
                    <a:gd name="T1" fmla="*/ 0 h 24"/>
                    <a:gd name="T2" fmla="*/ 524288 w 1"/>
                    <a:gd name="T3" fmla="*/ 8432317 h 24"/>
                    <a:gd name="T4" fmla="*/ 524288 w 1"/>
                    <a:gd name="T5" fmla="*/ 8432317 h 24"/>
                    <a:gd name="T6" fmla="*/ 524288 w 1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"/>
                    <a:gd name="T13" fmla="*/ 0 h 24"/>
                    <a:gd name="T14" fmla="*/ 1 w 1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cubicBezTo>
                        <a:pt x="0" y="23"/>
                        <a:pt x="0" y="2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5" name="Freeform 60">
                  <a:extLst>
                    <a:ext uri="{FF2B5EF4-FFF2-40B4-BE49-F238E27FC236}">
                      <a16:creationId xmlns:a16="http://schemas.microsoft.com/office/drawing/2014/main" id="{EE3C856A-2867-4855-8BA4-40878152EB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34" y="1816"/>
                  <a:ext cx="112" cy="88"/>
                </a:xfrm>
                <a:custGeom>
                  <a:avLst/>
                  <a:gdLst>
                    <a:gd name="T0" fmla="*/ 782306 w 57"/>
                    <a:gd name="T1" fmla="*/ 0 h 45"/>
                    <a:gd name="T2" fmla="*/ 21327252 w 57"/>
                    <a:gd name="T3" fmla="*/ 0 h 45"/>
                    <a:gd name="T4" fmla="*/ 21327252 w 57"/>
                    <a:gd name="T5" fmla="*/ 15371083 h 45"/>
                    <a:gd name="T6" fmla="*/ 782306 w 57"/>
                    <a:gd name="T7" fmla="*/ 15371083 h 45"/>
                    <a:gd name="T8" fmla="*/ 782306 w 57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45"/>
                    <a:gd name="T17" fmla="*/ 57 w 57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45">
                      <a:moveTo>
                        <a:pt x="2" y="0"/>
                      </a:moveTo>
                      <a:lnTo>
                        <a:pt x="57" y="0"/>
                      </a:lnTo>
                      <a:lnTo>
                        <a:pt x="57" y="45"/>
                      </a:lnTo>
                      <a:lnTo>
                        <a:pt x="2" y="45"/>
                      </a:lnTo>
                      <a:cubicBezTo>
                        <a:pt x="0" y="31"/>
                        <a:pt x="0" y="16"/>
                        <a:pt x="2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6" name="Freeform 61">
                  <a:extLst>
                    <a:ext uri="{FF2B5EF4-FFF2-40B4-BE49-F238E27FC236}">
                      <a16:creationId xmlns:a16="http://schemas.microsoft.com/office/drawing/2014/main" id="{B4ED7891-44B1-47C1-9C6C-8BC3F81EF0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742" y="1824"/>
                  <a:ext cx="31" cy="37"/>
                </a:xfrm>
                <a:custGeom>
                  <a:avLst/>
                  <a:gdLst>
                    <a:gd name="T0" fmla="*/ 2364705 w 16"/>
                    <a:gd name="T1" fmla="*/ 0 h 19"/>
                    <a:gd name="T2" fmla="*/ 2364705 w 16"/>
                    <a:gd name="T3" fmla="*/ 2897316 h 19"/>
                    <a:gd name="T4" fmla="*/ 4581616 w 16"/>
                    <a:gd name="T5" fmla="*/ 3080503 h 19"/>
                    <a:gd name="T6" fmla="*/ 2364705 w 16"/>
                    <a:gd name="T7" fmla="*/ 3080503 h 19"/>
                    <a:gd name="T8" fmla="*/ 2364705 w 16"/>
                    <a:gd name="T9" fmla="*/ 5998874 h 19"/>
                    <a:gd name="T10" fmla="*/ 2059491 w 16"/>
                    <a:gd name="T11" fmla="*/ 3080503 h 19"/>
                    <a:gd name="T12" fmla="*/ 0 w 16"/>
                    <a:gd name="T13" fmla="*/ 3080503 h 19"/>
                    <a:gd name="T14" fmla="*/ 2059491 w 16"/>
                    <a:gd name="T15" fmla="*/ 2897316 h 19"/>
                    <a:gd name="T16" fmla="*/ 2364705 w 16"/>
                    <a:gd name="T17" fmla="*/ 0 h 19"/>
                    <a:gd name="T18" fmla="*/ 2364705 w 16"/>
                    <a:gd name="T19" fmla="*/ 1581880 h 1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9"/>
                    <a:gd name="T32" fmla="*/ 16 w 16"/>
                    <a:gd name="T33" fmla="*/ 19 h 1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9">
                      <a:moveTo>
                        <a:pt x="8" y="0"/>
                      </a:moveTo>
                      <a:lnTo>
                        <a:pt x="8" y="9"/>
                      </a:lnTo>
                      <a:lnTo>
                        <a:pt x="16" y="10"/>
                      </a:lnTo>
                      <a:lnTo>
                        <a:pt x="8" y="10"/>
                      </a:lnTo>
                      <a:lnTo>
                        <a:pt x="8" y="19"/>
                      </a:lnTo>
                      <a:lnTo>
                        <a:pt x="7" y="10"/>
                      </a:lnTo>
                      <a:lnTo>
                        <a:pt x="0" y="10"/>
                      </a:lnTo>
                      <a:lnTo>
                        <a:pt x="7" y="9"/>
                      </a:lnTo>
                      <a:lnTo>
                        <a:pt x="8" y="0"/>
                      </a:lnTo>
                      <a:close/>
                      <a:moveTo>
                        <a:pt x="8" y="5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7" name="Freeform 62">
                  <a:extLst>
                    <a:ext uri="{FF2B5EF4-FFF2-40B4-BE49-F238E27FC236}">
                      <a16:creationId xmlns:a16="http://schemas.microsoft.com/office/drawing/2014/main" id="{DDAF8A08-73BB-4A51-8610-B5D6E98A750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752" y="1820"/>
                  <a:ext cx="27" cy="31"/>
                </a:xfrm>
                <a:custGeom>
                  <a:avLst/>
                  <a:gdLst>
                    <a:gd name="T0" fmla="*/ 1898569 w 14"/>
                    <a:gd name="T1" fmla="*/ 0 h 16"/>
                    <a:gd name="T2" fmla="*/ 1898569 w 14"/>
                    <a:gd name="T3" fmla="*/ 2364705 h 16"/>
                    <a:gd name="T4" fmla="*/ 3661526 w 14"/>
                    <a:gd name="T5" fmla="*/ 2364705 h 16"/>
                    <a:gd name="T6" fmla="*/ 1898569 w 14"/>
                    <a:gd name="T7" fmla="*/ 2521916 h 16"/>
                    <a:gd name="T8" fmla="*/ 1898569 w 14"/>
                    <a:gd name="T9" fmla="*/ 4581616 h 16"/>
                    <a:gd name="T10" fmla="*/ 1612916 w 14"/>
                    <a:gd name="T11" fmla="*/ 2521916 h 16"/>
                    <a:gd name="T12" fmla="*/ 0 w 14"/>
                    <a:gd name="T13" fmla="*/ 2364705 h 16"/>
                    <a:gd name="T14" fmla="*/ 1612916 w 14"/>
                    <a:gd name="T15" fmla="*/ 2364705 h 16"/>
                    <a:gd name="T16" fmla="*/ 1898569 w 14"/>
                    <a:gd name="T17" fmla="*/ 0 h 16"/>
                    <a:gd name="T18" fmla="*/ 1612916 w 14"/>
                    <a:gd name="T19" fmla="*/ 1220493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7" y="0"/>
                      </a:moveTo>
                      <a:lnTo>
                        <a:pt x="7" y="8"/>
                      </a:lnTo>
                      <a:lnTo>
                        <a:pt x="14" y="8"/>
                      </a:lnTo>
                      <a:lnTo>
                        <a:pt x="7" y="9"/>
                      </a:lnTo>
                      <a:lnTo>
                        <a:pt x="7" y="16"/>
                      </a:lnTo>
                      <a:lnTo>
                        <a:pt x="6" y="9"/>
                      </a:lnTo>
                      <a:lnTo>
                        <a:pt x="0" y="8"/>
                      </a:lnTo>
                      <a:lnTo>
                        <a:pt x="6" y="8"/>
                      </a:lnTo>
                      <a:lnTo>
                        <a:pt x="7" y="0"/>
                      </a:lnTo>
                      <a:close/>
                      <a:moveTo>
                        <a:pt x="6" y="4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8" name="Freeform 63">
                  <a:extLst>
                    <a:ext uri="{FF2B5EF4-FFF2-40B4-BE49-F238E27FC236}">
                      <a16:creationId xmlns:a16="http://schemas.microsoft.com/office/drawing/2014/main" id="{51E0DF3E-492C-44DD-9D0B-8F58BA209E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38" y="1816"/>
                  <a:ext cx="10" cy="88"/>
                </a:xfrm>
                <a:custGeom>
                  <a:avLst/>
                  <a:gdLst>
                    <a:gd name="T0" fmla="*/ 1572864 w 5"/>
                    <a:gd name="T1" fmla="*/ 0 h 45"/>
                    <a:gd name="T2" fmla="*/ 1572864 w 5"/>
                    <a:gd name="T3" fmla="*/ 15371083 h 45"/>
                    <a:gd name="T4" fmla="*/ 2621440 w 5"/>
                    <a:gd name="T5" fmla="*/ 15371083 h 45"/>
                    <a:gd name="T6" fmla="*/ 2621440 w 5"/>
                    <a:gd name="T7" fmla="*/ 0 h 45"/>
                    <a:gd name="T8" fmla="*/ 1572864 w 5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45"/>
                    <a:gd name="T17" fmla="*/ 5 w 5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5" y="45"/>
                      </a:lnTo>
                      <a:cubicBezTo>
                        <a:pt x="2" y="43"/>
                        <a:pt x="2" y="3"/>
                        <a:pt x="5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9" name="Freeform 64">
                  <a:extLst>
                    <a:ext uri="{FF2B5EF4-FFF2-40B4-BE49-F238E27FC236}">
                      <a16:creationId xmlns:a16="http://schemas.microsoft.com/office/drawing/2014/main" id="{1E223873-D3E7-4352-AA33-EADD92E2B4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44" y="1816"/>
                  <a:ext cx="6" cy="88"/>
                </a:xfrm>
                <a:custGeom>
                  <a:avLst/>
                  <a:gdLst>
                    <a:gd name="T0" fmla="*/ 1048576 w 3"/>
                    <a:gd name="T1" fmla="*/ 372928 h 45"/>
                    <a:gd name="T2" fmla="*/ 1572864 w 3"/>
                    <a:gd name="T3" fmla="*/ 1780484 h 45"/>
                    <a:gd name="T4" fmla="*/ 1048576 w 3"/>
                    <a:gd name="T5" fmla="*/ 2428278 h 45"/>
                    <a:gd name="T6" fmla="*/ 1048576 w 3"/>
                    <a:gd name="T7" fmla="*/ 13946844 h 45"/>
                    <a:gd name="T8" fmla="*/ 1572864 w 3"/>
                    <a:gd name="T9" fmla="*/ 13946844 h 45"/>
                    <a:gd name="T10" fmla="*/ 1048576 w 3"/>
                    <a:gd name="T11" fmla="*/ 15371083 h 45"/>
                    <a:gd name="T12" fmla="*/ 0 w 3"/>
                    <a:gd name="T13" fmla="*/ 7860213 h 45"/>
                    <a:gd name="T14" fmla="*/ 1048576 w 3"/>
                    <a:gd name="T15" fmla="*/ 372928 h 4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5"/>
                    <a:gd name="T26" fmla="*/ 3 w 3"/>
                    <a:gd name="T27" fmla="*/ 45 h 4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5">
                      <a:moveTo>
                        <a:pt x="2" y="1"/>
                      </a:moveTo>
                      <a:cubicBezTo>
                        <a:pt x="3" y="0"/>
                        <a:pt x="3" y="2"/>
                        <a:pt x="3" y="5"/>
                      </a:cubicBezTo>
                      <a:lnTo>
                        <a:pt x="2" y="7"/>
                      </a:lnTo>
                      <a:cubicBezTo>
                        <a:pt x="1" y="19"/>
                        <a:pt x="1" y="29"/>
                        <a:pt x="2" y="41"/>
                      </a:cubicBezTo>
                      <a:lnTo>
                        <a:pt x="3" y="41"/>
                      </a:lnTo>
                      <a:cubicBezTo>
                        <a:pt x="3" y="44"/>
                        <a:pt x="2" y="44"/>
                        <a:pt x="2" y="45"/>
                      </a:cubicBezTo>
                      <a:cubicBezTo>
                        <a:pt x="1" y="45"/>
                        <a:pt x="0" y="36"/>
                        <a:pt x="0" y="23"/>
                      </a:cubicBezTo>
                      <a:cubicBezTo>
                        <a:pt x="0" y="11"/>
                        <a:pt x="1" y="1"/>
                        <a:pt x="2" y="1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0" name="Freeform 65">
                  <a:extLst>
                    <a:ext uri="{FF2B5EF4-FFF2-40B4-BE49-F238E27FC236}">
                      <a16:creationId xmlns:a16="http://schemas.microsoft.com/office/drawing/2014/main" id="{7B541621-127F-4AEB-8024-0115540F2CC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844" y="1818"/>
                  <a:ext cx="6" cy="86"/>
                </a:xfrm>
                <a:custGeom>
                  <a:avLst/>
                  <a:gdLst>
                    <a:gd name="T0" fmla="*/ 1572864 w 3"/>
                    <a:gd name="T1" fmla="*/ 13488631 h 44"/>
                    <a:gd name="T2" fmla="*/ 1572864 w 3"/>
                    <a:gd name="T3" fmla="*/ 13488631 h 44"/>
                    <a:gd name="T4" fmla="*/ 1572864 w 3"/>
                    <a:gd name="T5" fmla="*/ 13488631 h 44"/>
                    <a:gd name="T6" fmla="*/ 1048576 w 3"/>
                    <a:gd name="T7" fmla="*/ 14879972 h 44"/>
                    <a:gd name="T8" fmla="*/ 0 w 3"/>
                    <a:gd name="T9" fmla="*/ 7447760 h 44"/>
                    <a:gd name="T10" fmla="*/ 1048576 w 3"/>
                    <a:gd name="T11" fmla="*/ 0 h 44"/>
                    <a:gd name="T12" fmla="*/ 1572864 w 3"/>
                    <a:gd name="T13" fmla="*/ 1768084 h 44"/>
                    <a:gd name="T14" fmla="*/ 1048576 w 3"/>
                    <a:gd name="T15" fmla="*/ 0 h 4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4"/>
                    <a:gd name="T26" fmla="*/ 3 w 3"/>
                    <a:gd name="T27" fmla="*/ 44 h 4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4">
                      <a:moveTo>
                        <a:pt x="3" y="40"/>
                      </a:moveTo>
                      <a:cubicBezTo>
                        <a:pt x="3" y="40"/>
                        <a:pt x="3" y="40"/>
                        <a:pt x="3" y="40"/>
                      </a:cubicBezTo>
                      <a:moveTo>
                        <a:pt x="3" y="40"/>
                      </a:moveTo>
                      <a:cubicBezTo>
                        <a:pt x="3" y="42"/>
                        <a:pt x="2" y="44"/>
                        <a:pt x="2" y="44"/>
                      </a:cubicBezTo>
                      <a:cubicBezTo>
                        <a:pt x="1" y="44"/>
                        <a:pt x="0" y="34"/>
                        <a:pt x="0" y="22"/>
                      </a:cubicBezTo>
                      <a:cubicBezTo>
                        <a:pt x="0" y="9"/>
                        <a:pt x="1" y="0"/>
                        <a:pt x="2" y="0"/>
                      </a:cubicBezTo>
                      <a:cubicBezTo>
                        <a:pt x="2" y="0"/>
                        <a:pt x="3" y="1"/>
                        <a:pt x="3" y="5"/>
                      </a:cubicBezTo>
                      <a:cubicBezTo>
                        <a:pt x="3" y="1"/>
                        <a:pt x="2" y="0"/>
                        <a:pt x="2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1" name="Freeform 66">
                  <a:extLst>
                    <a:ext uri="{FF2B5EF4-FFF2-40B4-BE49-F238E27FC236}">
                      <a16:creationId xmlns:a16="http://schemas.microsoft.com/office/drawing/2014/main" id="{5EC006B8-D662-41D1-BDB9-AA1E3A7A2A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46" y="1826"/>
                  <a:ext cx="4" cy="71"/>
                </a:xfrm>
                <a:custGeom>
                  <a:avLst/>
                  <a:gdLst>
                    <a:gd name="T0" fmla="*/ 1048576 w 2"/>
                    <a:gd name="T1" fmla="*/ 14451123 h 36"/>
                    <a:gd name="T2" fmla="*/ 1048576 w 2"/>
                    <a:gd name="T3" fmla="*/ 14451123 h 36"/>
                    <a:gd name="T4" fmla="*/ 0 w 2"/>
                    <a:gd name="T5" fmla="*/ 7327330 h 36"/>
                    <a:gd name="T6" fmla="*/ 1048576 w 2"/>
                    <a:gd name="T7" fmla="*/ 0 h 36"/>
                    <a:gd name="T8" fmla="*/ 1048576 w 2"/>
                    <a:gd name="T9" fmla="*/ 430361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36"/>
                    <a:gd name="T17" fmla="*/ 2 w 2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36">
                      <a:moveTo>
                        <a:pt x="2" y="36"/>
                      </a:moveTo>
                      <a:cubicBezTo>
                        <a:pt x="2" y="36"/>
                        <a:pt x="2" y="36"/>
                        <a:pt x="2" y="36"/>
                      </a:cubicBezTo>
                      <a:cubicBezTo>
                        <a:pt x="1" y="36"/>
                        <a:pt x="0" y="28"/>
                        <a:pt x="0" y="18"/>
                      </a:cubicBezTo>
                      <a:cubicBezTo>
                        <a:pt x="0" y="8"/>
                        <a:pt x="1" y="0"/>
                        <a:pt x="2" y="0"/>
                      </a:cubicBezTo>
                      <a:cubicBezTo>
                        <a:pt x="2" y="0"/>
                        <a:pt x="2" y="1"/>
                        <a:pt x="2" y="1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2" name="Freeform 67">
                  <a:extLst>
                    <a:ext uri="{FF2B5EF4-FFF2-40B4-BE49-F238E27FC236}">
                      <a16:creationId xmlns:a16="http://schemas.microsoft.com/office/drawing/2014/main" id="{2650E4B3-B459-43A7-A1EB-CBD83060F3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30" y="1816"/>
                  <a:ext cx="12" cy="88"/>
                </a:xfrm>
                <a:custGeom>
                  <a:avLst/>
                  <a:gdLst>
                    <a:gd name="T0" fmla="*/ 1572864 w 6"/>
                    <a:gd name="T1" fmla="*/ 0 h 45"/>
                    <a:gd name="T2" fmla="*/ 2097152 w 6"/>
                    <a:gd name="T3" fmla="*/ 15371083 h 45"/>
                    <a:gd name="T4" fmla="*/ 3145728 w 6"/>
                    <a:gd name="T5" fmla="*/ 15371083 h 45"/>
                    <a:gd name="T6" fmla="*/ 2621440 w 6"/>
                    <a:gd name="T7" fmla="*/ 0 h 45"/>
                    <a:gd name="T8" fmla="*/ 1572864 w 6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"/>
                    <a:gd name="T16" fmla="*/ 0 h 45"/>
                    <a:gd name="T17" fmla="*/ 6 w 6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4" y="45"/>
                      </a:cubicBezTo>
                      <a:lnTo>
                        <a:pt x="6" y="45"/>
                      </a:lnTo>
                      <a:cubicBezTo>
                        <a:pt x="2" y="43"/>
                        <a:pt x="2" y="3"/>
                        <a:pt x="5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3" name="Freeform 68">
                  <a:extLst>
                    <a:ext uri="{FF2B5EF4-FFF2-40B4-BE49-F238E27FC236}">
                      <a16:creationId xmlns:a16="http://schemas.microsoft.com/office/drawing/2014/main" id="{489D6218-B4CC-4409-9BAE-329B43C8A0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34" y="1816"/>
                  <a:ext cx="8" cy="88"/>
                </a:xfrm>
                <a:custGeom>
                  <a:avLst/>
                  <a:gdLst>
                    <a:gd name="T0" fmla="*/ 1572864 w 4"/>
                    <a:gd name="T1" fmla="*/ 0 h 45"/>
                    <a:gd name="T2" fmla="*/ 1572864 w 4"/>
                    <a:gd name="T3" fmla="*/ 15371083 h 45"/>
                    <a:gd name="T4" fmla="*/ 2097152 w 4"/>
                    <a:gd name="T5" fmla="*/ 15371083 h 45"/>
                    <a:gd name="T6" fmla="*/ 2097152 w 4"/>
                    <a:gd name="T7" fmla="*/ 0 h 45"/>
                    <a:gd name="T8" fmla="*/ 1572864 w 4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45"/>
                    <a:gd name="T17" fmla="*/ 4 w 4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4" y="45"/>
                      </a:lnTo>
                      <a:cubicBezTo>
                        <a:pt x="0" y="43"/>
                        <a:pt x="1" y="4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4" name="Freeform 69">
                  <a:extLst>
                    <a:ext uri="{FF2B5EF4-FFF2-40B4-BE49-F238E27FC236}">
                      <a16:creationId xmlns:a16="http://schemas.microsoft.com/office/drawing/2014/main" id="{E295BE24-975B-42CD-A7E9-FEBE630485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81" y="1789"/>
                  <a:ext cx="26" cy="29"/>
                </a:xfrm>
                <a:custGeom>
                  <a:avLst/>
                  <a:gdLst>
                    <a:gd name="T0" fmla="*/ 0 w 13"/>
                    <a:gd name="T1" fmla="*/ 0 h 15"/>
                    <a:gd name="T2" fmla="*/ 3670016 w 13"/>
                    <a:gd name="T3" fmla="*/ 0 h 15"/>
                    <a:gd name="T4" fmla="*/ 6815744 w 13"/>
                    <a:gd name="T5" fmla="*/ 0 h 15"/>
                    <a:gd name="T6" fmla="*/ 6815744 w 13"/>
                    <a:gd name="T7" fmla="*/ 1987194 h 15"/>
                    <a:gd name="T8" fmla="*/ 6815744 w 13"/>
                    <a:gd name="T9" fmla="*/ 4117111 h 15"/>
                    <a:gd name="T10" fmla="*/ 3670016 w 13"/>
                    <a:gd name="T11" fmla="*/ 4117111 h 15"/>
                    <a:gd name="T12" fmla="*/ 0 w 13"/>
                    <a:gd name="T13" fmla="*/ 4117111 h 15"/>
                    <a:gd name="T14" fmla="*/ 0 w 13"/>
                    <a:gd name="T15" fmla="*/ 1987194 h 15"/>
                    <a:gd name="T16" fmla="*/ 0 w 13"/>
                    <a:gd name="T17" fmla="*/ 0 h 1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3"/>
                    <a:gd name="T28" fmla="*/ 0 h 15"/>
                    <a:gd name="T29" fmla="*/ 13 w 13"/>
                    <a:gd name="T30" fmla="*/ 15 h 1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3" h="15">
                      <a:moveTo>
                        <a:pt x="0" y="0"/>
                      </a:moveTo>
                      <a:cubicBezTo>
                        <a:pt x="2" y="0"/>
                        <a:pt x="5" y="0"/>
                        <a:pt x="7" y="0"/>
                      </a:cubicBezTo>
                      <a:cubicBezTo>
                        <a:pt x="9" y="0"/>
                        <a:pt x="11" y="0"/>
                        <a:pt x="13" y="0"/>
                      </a:cubicBezTo>
                      <a:cubicBezTo>
                        <a:pt x="13" y="3"/>
                        <a:pt x="13" y="5"/>
                        <a:pt x="13" y="7"/>
                      </a:cubicBezTo>
                      <a:cubicBezTo>
                        <a:pt x="13" y="10"/>
                        <a:pt x="13" y="12"/>
                        <a:pt x="13" y="15"/>
                      </a:cubicBezTo>
                      <a:cubicBezTo>
                        <a:pt x="11" y="15"/>
                        <a:pt x="9" y="15"/>
                        <a:pt x="7" y="15"/>
                      </a:cubicBezTo>
                      <a:cubicBezTo>
                        <a:pt x="5" y="15"/>
                        <a:pt x="2" y="15"/>
                        <a:pt x="0" y="15"/>
                      </a:cubicBezTo>
                      <a:cubicBezTo>
                        <a:pt x="0" y="12"/>
                        <a:pt x="0" y="10"/>
                        <a:pt x="0" y="7"/>
                      </a:cubicBezTo>
                      <a:cubicBezTo>
                        <a:pt x="0" y="5"/>
                        <a:pt x="0" y="3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3081" name="AutoShape 70">
                <a:extLst>
                  <a:ext uri="{FF2B5EF4-FFF2-40B4-BE49-F238E27FC236}">
                    <a16:creationId xmlns:a16="http://schemas.microsoft.com/office/drawing/2014/main" id="{E386A3A4-D969-4193-BD82-B41F2A02C8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0" y="1008"/>
                <a:ext cx="3024" cy="1488"/>
              </a:xfrm>
              <a:prstGeom prst="roundRect">
                <a:avLst>
                  <a:gd name="adj" fmla="val 5981"/>
                </a:avLst>
              </a:prstGeom>
              <a:solidFill>
                <a:srgbClr val="FF9999">
                  <a:alpha val="38039"/>
                </a:srgbClr>
              </a:solidFill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vi-VN" altLang="en-US" sz="2000">
                  <a:solidFill>
                    <a:srgbClr val="FFFFFF"/>
                  </a:solidFill>
                  <a:latin typeface=".VnTime" panose="020B7200000000000000" pitchFamily="34" charset="0"/>
                </a:endParaRPr>
              </a:p>
            </p:txBody>
          </p:sp>
        </p:grpSp>
        <p:graphicFrame>
          <p:nvGraphicFramePr>
            <p:cNvPr id="3079" name="Object 2">
              <a:extLst>
                <a:ext uri="{FF2B5EF4-FFF2-40B4-BE49-F238E27FC236}">
                  <a16:creationId xmlns:a16="http://schemas.microsoft.com/office/drawing/2014/main" id="{AAE9635D-5C4A-48A1-A7F1-0A44BA2F2A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4" y="-370"/>
            <a:ext cx="116" cy="1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orelDRAW" r:id="rId4" imgW="655320" imgH="5279136" progId="CorelDRAW.Graphic.11">
                    <p:embed/>
                  </p:oleObj>
                </mc:Choice>
                <mc:Fallback>
                  <p:oleObj name="CorelDRAW" r:id="rId4" imgW="655320" imgH="5279136" progId="CorelDRAW.Graphic.11">
                    <p:embed/>
                    <p:pic>
                      <p:nvPicPr>
                        <p:cNvPr id="3079" name="Object 2">
                          <a:extLst>
                            <a:ext uri="{FF2B5EF4-FFF2-40B4-BE49-F238E27FC236}">
                              <a16:creationId xmlns:a16="http://schemas.microsoft.com/office/drawing/2014/main" id="{AAE9635D-5C4A-48A1-A7F1-0A44BA2F2A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4" y="-370"/>
                          <a:ext cx="116" cy="1064"/>
                        </a:xfrm>
                        <a:prstGeom prst="rect">
                          <a:avLst/>
                        </a:prstGeom>
                        <a:solidFill>
                          <a:srgbClr val="FF9999"/>
                        </a:solidFill>
                        <a:ln w="9525">
                          <a:solidFill>
                            <a:srgbClr val="FF66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" name="Rounded Rectangle 109">
            <a:extLst>
              <a:ext uri="{FF2B5EF4-FFF2-40B4-BE49-F238E27FC236}">
                <a16:creationId xmlns:a16="http://schemas.microsoft.com/office/drawing/2014/main" id="{E8837AB6-66A1-4A3D-B641-B716AE7D8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983163"/>
            <a:ext cx="685800" cy="5334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00468" name="Rectangle 116">
            <a:extLst>
              <a:ext uri="{FF2B5EF4-FFF2-40B4-BE49-F238E27FC236}">
                <a16:creationId xmlns:a16="http://schemas.microsoft.com/office/drawing/2014/main" id="{D0E87359-33EA-4B21-BF32-D7A7B41896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1700" y="1686935"/>
            <a:ext cx="8178965" cy="4543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indent="457200" algn="just">
              <a:lnSpc>
                <a:spcPct val="107000"/>
              </a:lnSpc>
              <a:spcAft>
                <a:spcPts val="0"/>
              </a:spcAft>
            </a:pP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“Rung </a:t>
            </a:r>
            <a:r>
              <a:rPr lang="en-US" sz="3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ông</a:t>
            </a: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ng</a:t>
            </a: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 </a:t>
            </a:r>
            <a:r>
              <a:rPr lang="en-US" sz="3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i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ùy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ố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ắ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ung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ô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ấ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ớ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0%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ấ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ụ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ơ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ắ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400" dirty="0">
              <a:solidFill>
                <a:srgbClr val="FFFF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077" name="AutoShape 109">
            <a:extLst>
              <a:ext uri="{FF2B5EF4-FFF2-40B4-BE49-F238E27FC236}">
                <a16:creationId xmlns:a16="http://schemas.microsoft.com/office/drawing/2014/main" id="{61944F46-D695-471C-9393-EEA57715DC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304800"/>
            <a:ext cx="1447800" cy="6096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3600" b="1">
                <a:solidFill>
                  <a:srgbClr val="FF0000"/>
                </a:solidFill>
              </a:rPr>
              <a:t>Thể lệ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Missile-C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2" presetClass="entr" presetSubtype="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 nodePh="1">
                                  <p:stCondLst>
                                    <p:cond delay="19000"/>
                                  </p:stCondLst>
                                  <p:endCondLst>
                                    <p:cond evt="begin" delay="0">
                                      <p:tn val="1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ac cho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00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00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/>
      <p:bldP spid="100468" grpId="0"/>
      <p:bldP spid="100468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B20ACFC1-6611-486C-B464-61A85A49F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0101" y="1164432"/>
            <a:ext cx="9708242" cy="1284853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7171" name="Group 51">
            <a:extLst>
              <a:ext uri="{FF2B5EF4-FFF2-40B4-BE49-F238E27FC236}">
                <a16:creationId xmlns:a16="http://schemas.microsoft.com/office/drawing/2014/main" id="{0C931D0D-CFB7-41CC-A220-FC4C5228D9CF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05D8630-B62C-457B-901D-AFFBBC4646B6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7215" name="Rectangle 10">
              <a:extLst>
                <a:ext uri="{FF2B5EF4-FFF2-40B4-BE49-F238E27FC236}">
                  <a16:creationId xmlns:a16="http://schemas.microsoft.com/office/drawing/2014/main" id="{1A9FB628-5F8A-47B5-A657-13A55D79B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110E5CE-0169-4319-B707-82332A56F067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DA1B435A-DED3-4330-B8EB-570DB3A25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975" y="2632738"/>
            <a:ext cx="7003600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just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 algn="just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.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1D32303C-F21E-43B6-9EF5-634F4D79E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3DB13F12-4951-44A7-8BBD-BEDA87993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B1CA9D31-D044-4C61-AF07-B9CD509A8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B8AC6D54-63A6-4956-A015-710E1941C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2064D2B7-9D9A-46CC-A710-2E52FB9D2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5426" y="3647151"/>
            <a:ext cx="7055761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.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5D8AED0-3476-48FF-9409-574668963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D7F61DC3-58BC-414E-9D45-96593AEA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4A1022C0-6144-4281-99CC-50392ACDD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E511523F-2FE7-4971-8225-B59D19A045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133E6B93-0CB5-43A1-9AAD-0AA55595D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3322" y="4648199"/>
            <a:ext cx="7101936" cy="890975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4C0B614-F1F0-42AB-AAAF-98F8899DE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DD4EF5C2-BD82-4111-A40E-D33D0853D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9FACD2A3-1318-4858-A6AA-1738DCD95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F3AED847-6273-4F8B-8A10-F6D1A01B10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3EA36008-318F-4ABE-8C60-D74ACE42D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728" y="5684646"/>
            <a:ext cx="7101936" cy="849659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 algn="ctr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2CB62CD-46D0-495C-A5B5-080A4FE3A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6C6FEEA4-0DA4-4FD3-AFCF-4FCC0ED75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79BC3A48-2CBB-42BA-B1FA-62ABD751B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94F692AE-F716-48E6-AF50-7DCF539FAA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192" name="Picture 29" descr="Picture1">
            <a:extLst>
              <a:ext uri="{FF2B5EF4-FFF2-40B4-BE49-F238E27FC236}">
                <a16:creationId xmlns:a16="http://schemas.microsoft.com/office/drawing/2014/main" id="{3CA86ADB-87BA-48F0-A251-2E10D78A5BED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812801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C502C6D-51D5-4B7D-B528-2CC2E5DC08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-243682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43" name="WordArt 35">
            <a:extLst>
              <a:ext uri="{FF2B5EF4-FFF2-40B4-BE49-F238E27FC236}">
                <a16:creationId xmlns:a16="http://schemas.microsoft.com/office/drawing/2014/main" id="{D8DBFC9D-039D-454E-A3E6-703EB22F43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50743" y="468194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94244" name="WordArt 36">
            <a:extLst>
              <a:ext uri="{FF2B5EF4-FFF2-40B4-BE49-F238E27FC236}">
                <a16:creationId xmlns:a16="http://schemas.microsoft.com/office/drawing/2014/main" id="{DA06B5C6-E78E-4FA8-B31B-A90A185C035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7984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4245" name="WordArt 37">
            <a:extLst>
              <a:ext uri="{FF2B5EF4-FFF2-40B4-BE49-F238E27FC236}">
                <a16:creationId xmlns:a16="http://schemas.microsoft.com/office/drawing/2014/main" id="{FC875FEF-FB9A-431F-87F9-1DD8E11500B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854" y="473138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4246" name="WordArt 38">
            <a:extLst>
              <a:ext uri="{FF2B5EF4-FFF2-40B4-BE49-F238E27FC236}">
                <a16:creationId xmlns:a16="http://schemas.microsoft.com/office/drawing/2014/main" id="{4AF09FAC-A1BB-4EC7-A568-740214A5414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0273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94247" name="WordArt 39">
            <a:extLst>
              <a:ext uri="{FF2B5EF4-FFF2-40B4-BE49-F238E27FC236}">
                <a16:creationId xmlns:a16="http://schemas.microsoft.com/office/drawing/2014/main" id="{61631600-7CFE-4350-BC4A-DD78C196FDF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0602" y="471447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94248" name="WordArt 40">
            <a:extLst>
              <a:ext uri="{FF2B5EF4-FFF2-40B4-BE49-F238E27FC236}">
                <a16:creationId xmlns:a16="http://schemas.microsoft.com/office/drawing/2014/main" id="{3892C015-B0BA-49EC-B90B-22D761EE50C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6504" y="47151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94249" name="WordArt 41">
            <a:extLst>
              <a:ext uri="{FF2B5EF4-FFF2-40B4-BE49-F238E27FC236}">
                <a16:creationId xmlns:a16="http://schemas.microsoft.com/office/drawing/2014/main" id="{0770D5D3-5D48-4B90-B42F-DFF9F893BC3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63287" y="474633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94250" name="WordArt 42">
            <a:extLst>
              <a:ext uri="{FF2B5EF4-FFF2-40B4-BE49-F238E27FC236}">
                <a16:creationId xmlns:a16="http://schemas.microsoft.com/office/drawing/2014/main" id="{CE08058D-3ABE-45E1-87BC-C45C7A74A85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962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94251" name="WordArt 43">
            <a:extLst>
              <a:ext uri="{FF2B5EF4-FFF2-40B4-BE49-F238E27FC236}">
                <a16:creationId xmlns:a16="http://schemas.microsoft.com/office/drawing/2014/main" id="{F83B599D-9B5A-42F4-8D9F-CA77AE28D7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14981" y="468598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94252" name="WordArt 44">
            <a:extLst>
              <a:ext uri="{FF2B5EF4-FFF2-40B4-BE49-F238E27FC236}">
                <a16:creationId xmlns:a16="http://schemas.microsoft.com/office/drawing/2014/main" id="{114F4EAD-8A37-4172-B450-CE19BC5DF4A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97548" y="472546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94253" name="WordArt 45">
            <a:extLst>
              <a:ext uri="{FF2B5EF4-FFF2-40B4-BE49-F238E27FC236}">
                <a16:creationId xmlns:a16="http://schemas.microsoft.com/office/drawing/2014/main" id="{DCAEB82F-4BEE-45DC-85B6-094F8D41A6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358" y="472486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94254" name="WordArt 46">
            <a:extLst>
              <a:ext uri="{FF2B5EF4-FFF2-40B4-BE49-F238E27FC236}">
                <a16:creationId xmlns:a16="http://schemas.microsoft.com/office/drawing/2014/main" id="{5BE9CE6A-6178-4B6A-8989-E53ACBC9E6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2629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94255" name="WordArt 47">
            <a:extLst>
              <a:ext uri="{FF2B5EF4-FFF2-40B4-BE49-F238E27FC236}">
                <a16:creationId xmlns:a16="http://schemas.microsoft.com/office/drawing/2014/main" id="{9CD6B1C3-4D4E-4B53-A7BB-24172E1C5C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63158" y="474184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94256" name="WordArt 48">
            <a:extLst>
              <a:ext uri="{FF2B5EF4-FFF2-40B4-BE49-F238E27FC236}">
                <a16:creationId xmlns:a16="http://schemas.microsoft.com/office/drawing/2014/main" id="{BA1F0D8E-F5CB-4156-9CCF-774CF9130E0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57217" y="4705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94257" name="WordArt 49">
            <a:extLst>
              <a:ext uri="{FF2B5EF4-FFF2-40B4-BE49-F238E27FC236}">
                <a16:creationId xmlns:a16="http://schemas.microsoft.com/office/drawing/2014/main" id="{A54328A6-83D1-476B-9956-4F82D4DAA9F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05737" y="475615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94258" name="WordArt 50">
            <a:extLst>
              <a:ext uri="{FF2B5EF4-FFF2-40B4-BE49-F238E27FC236}">
                <a16:creationId xmlns:a16="http://schemas.microsoft.com/office/drawing/2014/main" id="{5766F43B-9725-493A-883C-FA7CF62990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1593" y="472360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43D1CC1A-1118-495B-AEF2-129915E1A6BA}"/>
              </a:ext>
            </a:extLst>
          </p:cNvPr>
          <p:cNvGrpSpPr>
            <a:grpSpLocks/>
          </p:cNvGrpSpPr>
          <p:nvPr/>
        </p:nvGrpSpPr>
        <p:grpSpPr bwMode="auto">
          <a:xfrm>
            <a:off x="10238693" y="2778978"/>
            <a:ext cx="1752600" cy="1752600"/>
            <a:chOff x="4936" y="3928"/>
            <a:chExt cx="1104" cy="1104"/>
          </a:xfrm>
        </p:grpSpPr>
        <p:sp>
          <p:nvSpPr>
            <p:cNvPr id="7212" name="AutoShape 52">
              <a:extLst>
                <a:ext uri="{FF2B5EF4-FFF2-40B4-BE49-F238E27FC236}">
                  <a16:creationId xmlns:a16="http://schemas.microsoft.com/office/drawing/2014/main" id="{B40991E5-B4AD-4F70-933B-8E02A8FC65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6" y="3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3" name="WordArt 53">
              <a:extLst>
                <a:ext uri="{FF2B5EF4-FFF2-40B4-BE49-F238E27FC236}">
                  <a16:creationId xmlns:a16="http://schemas.microsoft.com/office/drawing/2014/main" id="{983CB4E1-F7A8-4D1C-A6D3-278E1ECBED0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173" y="4156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9" name="WordArt 28">
            <a:extLst>
              <a:ext uri="{FF2B5EF4-FFF2-40B4-BE49-F238E27FC236}">
                <a16:creationId xmlns:a16="http://schemas.microsoft.com/office/drawing/2014/main" id="{88EB50A4-AD15-492E-80F0-22CAF47EDE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11530" y="54992"/>
            <a:ext cx="2079621" cy="69306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1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1849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4" grpId="1" animBg="1"/>
      <p:bldP spid="7" grpId="0" animBg="1"/>
      <p:bldP spid="13" grpId="0" animBg="1"/>
      <p:bldP spid="1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B20ACFC1-6611-486C-B464-61A85A49F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0101" y="1164432"/>
            <a:ext cx="9708242" cy="1284853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48 g Fe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Cl.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e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7171" name="Group 51">
            <a:extLst>
              <a:ext uri="{FF2B5EF4-FFF2-40B4-BE49-F238E27FC236}">
                <a16:creationId xmlns:a16="http://schemas.microsoft.com/office/drawing/2014/main" id="{0C931D0D-CFB7-41CC-A220-FC4C5228D9CF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05D8630-B62C-457B-901D-AFFBBC4646B6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7215" name="Rectangle 10">
              <a:extLst>
                <a:ext uri="{FF2B5EF4-FFF2-40B4-BE49-F238E27FC236}">
                  <a16:creationId xmlns:a16="http://schemas.microsoft.com/office/drawing/2014/main" id="{1A9FB628-5F8A-47B5-A657-13A55D79B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110E5CE-0169-4319-B707-82332A56F067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DA1B435A-DED3-4330-B8EB-570DB3A25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975" y="2632738"/>
            <a:ext cx="7003600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62,5g.</a:t>
            </a: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1D32303C-F21E-43B6-9EF5-634F4D79E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3DB13F12-4951-44A7-8BBD-BEDA87993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B1CA9D31-D044-4C61-AF07-B9CD509A8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B8AC6D54-63A6-4956-A015-710E1941C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2064D2B7-9D9A-46CC-A710-2E52FB9D2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5426" y="3647151"/>
            <a:ext cx="7055761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48,75g.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5D8AED0-3476-48FF-9409-574668963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D7F61DC3-58BC-414E-9D45-96593AEA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4A1022C0-6144-4281-99CC-50392ACDD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E511523F-2FE7-4971-8225-B59D19A045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133E6B93-0CB5-43A1-9AAD-0AA55595D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3322" y="4648199"/>
            <a:ext cx="7101936" cy="890975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97,5g.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4C0B614-F1F0-42AB-AAAF-98F8899DE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DD4EF5C2-BD82-4111-A40E-D33D0853D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9FACD2A3-1318-4858-A6AA-1738DCD95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F3AED847-6273-4F8B-8A10-F6D1A01B10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3EA36008-318F-4ABE-8C60-D74ACE42D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728" y="5684646"/>
            <a:ext cx="7101936" cy="849659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6,25g.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2CB62CD-46D0-495C-A5B5-080A4FE3A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6C6FEEA4-0DA4-4FD3-AFCF-4FCC0ED75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79BC3A48-2CBB-42BA-B1FA-62ABD751B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94F692AE-F716-48E6-AF50-7DCF539FAA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192" name="Picture 29" descr="Picture1">
            <a:extLst>
              <a:ext uri="{FF2B5EF4-FFF2-40B4-BE49-F238E27FC236}">
                <a16:creationId xmlns:a16="http://schemas.microsoft.com/office/drawing/2014/main" id="{3CA86ADB-87BA-48F0-A251-2E10D78A5BED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812801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C502C6D-51D5-4B7D-B528-2CC2E5DC08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-243682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43" name="WordArt 35">
            <a:extLst>
              <a:ext uri="{FF2B5EF4-FFF2-40B4-BE49-F238E27FC236}">
                <a16:creationId xmlns:a16="http://schemas.microsoft.com/office/drawing/2014/main" id="{D8DBFC9D-039D-454E-A3E6-703EB22F43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50743" y="468194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94244" name="WordArt 36">
            <a:extLst>
              <a:ext uri="{FF2B5EF4-FFF2-40B4-BE49-F238E27FC236}">
                <a16:creationId xmlns:a16="http://schemas.microsoft.com/office/drawing/2014/main" id="{DA06B5C6-E78E-4FA8-B31B-A90A185C035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7984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4245" name="WordArt 37">
            <a:extLst>
              <a:ext uri="{FF2B5EF4-FFF2-40B4-BE49-F238E27FC236}">
                <a16:creationId xmlns:a16="http://schemas.microsoft.com/office/drawing/2014/main" id="{FC875FEF-FB9A-431F-87F9-1DD8E11500B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854" y="473138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4246" name="WordArt 38">
            <a:extLst>
              <a:ext uri="{FF2B5EF4-FFF2-40B4-BE49-F238E27FC236}">
                <a16:creationId xmlns:a16="http://schemas.microsoft.com/office/drawing/2014/main" id="{4AF09FAC-A1BB-4EC7-A568-740214A5414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0273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94247" name="WordArt 39">
            <a:extLst>
              <a:ext uri="{FF2B5EF4-FFF2-40B4-BE49-F238E27FC236}">
                <a16:creationId xmlns:a16="http://schemas.microsoft.com/office/drawing/2014/main" id="{61631600-7CFE-4350-BC4A-DD78C196FDF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0602" y="471447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94248" name="WordArt 40">
            <a:extLst>
              <a:ext uri="{FF2B5EF4-FFF2-40B4-BE49-F238E27FC236}">
                <a16:creationId xmlns:a16="http://schemas.microsoft.com/office/drawing/2014/main" id="{3892C015-B0BA-49EC-B90B-22D761EE50C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6504" y="47151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94249" name="WordArt 41">
            <a:extLst>
              <a:ext uri="{FF2B5EF4-FFF2-40B4-BE49-F238E27FC236}">
                <a16:creationId xmlns:a16="http://schemas.microsoft.com/office/drawing/2014/main" id="{0770D5D3-5D48-4B90-B42F-DFF9F893BC3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63287" y="474633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94250" name="WordArt 42">
            <a:extLst>
              <a:ext uri="{FF2B5EF4-FFF2-40B4-BE49-F238E27FC236}">
                <a16:creationId xmlns:a16="http://schemas.microsoft.com/office/drawing/2014/main" id="{CE08058D-3ABE-45E1-87BC-C45C7A74A85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962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94251" name="WordArt 43">
            <a:extLst>
              <a:ext uri="{FF2B5EF4-FFF2-40B4-BE49-F238E27FC236}">
                <a16:creationId xmlns:a16="http://schemas.microsoft.com/office/drawing/2014/main" id="{F83B599D-9B5A-42F4-8D9F-CA77AE28D7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14981" y="468598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94252" name="WordArt 44">
            <a:extLst>
              <a:ext uri="{FF2B5EF4-FFF2-40B4-BE49-F238E27FC236}">
                <a16:creationId xmlns:a16="http://schemas.microsoft.com/office/drawing/2014/main" id="{114F4EAD-8A37-4172-B450-CE19BC5DF4A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97548" y="472546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94253" name="WordArt 45">
            <a:extLst>
              <a:ext uri="{FF2B5EF4-FFF2-40B4-BE49-F238E27FC236}">
                <a16:creationId xmlns:a16="http://schemas.microsoft.com/office/drawing/2014/main" id="{DCAEB82F-4BEE-45DC-85B6-094F8D41A6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358" y="472486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94254" name="WordArt 46">
            <a:extLst>
              <a:ext uri="{FF2B5EF4-FFF2-40B4-BE49-F238E27FC236}">
                <a16:creationId xmlns:a16="http://schemas.microsoft.com/office/drawing/2014/main" id="{5BE9CE6A-6178-4B6A-8989-E53ACBC9E6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2629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94255" name="WordArt 47">
            <a:extLst>
              <a:ext uri="{FF2B5EF4-FFF2-40B4-BE49-F238E27FC236}">
                <a16:creationId xmlns:a16="http://schemas.microsoft.com/office/drawing/2014/main" id="{9CD6B1C3-4D4E-4B53-A7BB-24172E1C5C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63158" y="474184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94256" name="WordArt 48">
            <a:extLst>
              <a:ext uri="{FF2B5EF4-FFF2-40B4-BE49-F238E27FC236}">
                <a16:creationId xmlns:a16="http://schemas.microsoft.com/office/drawing/2014/main" id="{BA1F0D8E-F5CB-4156-9CCF-774CF9130E0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57217" y="4705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94257" name="WordArt 49">
            <a:extLst>
              <a:ext uri="{FF2B5EF4-FFF2-40B4-BE49-F238E27FC236}">
                <a16:creationId xmlns:a16="http://schemas.microsoft.com/office/drawing/2014/main" id="{A54328A6-83D1-476B-9956-4F82D4DAA9F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05737" y="475615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94258" name="WordArt 50">
            <a:extLst>
              <a:ext uri="{FF2B5EF4-FFF2-40B4-BE49-F238E27FC236}">
                <a16:creationId xmlns:a16="http://schemas.microsoft.com/office/drawing/2014/main" id="{5766F43B-9725-493A-883C-FA7CF62990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1593" y="472360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43D1CC1A-1118-495B-AEF2-129915E1A6BA}"/>
              </a:ext>
            </a:extLst>
          </p:cNvPr>
          <p:cNvGrpSpPr>
            <a:grpSpLocks/>
          </p:cNvGrpSpPr>
          <p:nvPr/>
        </p:nvGrpSpPr>
        <p:grpSpPr bwMode="auto">
          <a:xfrm>
            <a:off x="10238693" y="2778978"/>
            <a:ext cx="1752600" cy="1752600"/>
            <a:chOff x="4936" y="3928"/>
            <a:chExt cx="1104" cy="1104"/>
          </a:xfrm>
        </p:grpSpPr>
        <p:sp>
          <p:nvSpPr>
            <p:cNvPr id="7212" name="AutoShape 52">
              <a:extLst>
                <a:ext uri="{FF2B5EF4-FFF2-40B4-BE49-F238E27FC236}">
                  <a16:creationId xmlns:a16="http://schemas.microsoft.com/office/drawing/2014/main" id="{B40991E5-B4AD-4F70-933B-8E02A8FC65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6" y="3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3" name="WordArt 53">
              <a:extLst>
                <a:ext uri="{FF2B5EF4-FFF2-40B4-BE49-F238E27FC236}">
                  <a16:creationId xmlns:a16="http://schemas.microsoft.com/office/drawing/2014/main" id="{983CB4E1-F7A8-4D1C-A6D3-278E1ECBED0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173" y="4156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9" name="WordArt 28">
            <a:extLst>
              <a:ext uri="{FF2B5EF4-FFF2-40B4-BE49-F238E27FC236}">
                <a16:creationId xmlns:a16="http://schemas.microsoft.com/office/drawing/2014/main" id="{88EB50A4-AD15-492E-80F0-22CAF47EDE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11975" y="86799"/>
            <a:ext cx="1652588" cy="58420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2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18907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4" grpId="1" animBg="1"/>
      <p:bldP spid="7" grpId="0" animBg="1"/>
      <p:bldP spid="13" grpId="0" animBg="1"/>
      <p:bldP spid="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80378DA2-C9AC-4B2E-BE10-C4E8D1459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2464" y="76200"/>
            <a:ext cx="9953585" cy="2357437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pt-B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gnessiu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id chloride:</a:t>
            </a:r>
          </a:p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Mg + 2HCl → Mg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↑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gam Mg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ydrogen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k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12291" name="Group 51">
            <a:extLst>
              <a:ext uri="{FF2B5EF4-FFF2-40B4-BE49-F238E27FC236}">
                <a16:creationId xmlns:a16="http://schemas.microsoft.com/office/drawing/2014/main" id="{B331861B-0770-4064-8C0D-0E5B167CD61B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-133350"/>
            <a:ext cx="320675" cy="71628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554AF9D9-47B6-4932-AAFF-E160787BBA37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6620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latin typeface=".VnTime" pitchFamily="34" charset="0"/>
                <a:cs typeface="Arial"/>
              </a:endParaRPr>
            </a:p>
          </p:txBody>
        </p:sp>
        <p:sp>
          <p:nvSpPr>
            <p:cNvPr id="12336" name="Rectangle 10">
              <a:extLst>
                <a:ext uri="{FF2B5EF4-FFF2-40B4-BE49-F238E27FC236}">
                  <a16:creationId xmlns:a16="http://schemas.microsoft.com/office/drawing/2014/main" id="{6EAA8B96-0803-443C-8AC0-2A6256590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200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0A9D3122-2CCE-4499-B535-4974339ACEA4}"/>
                </a:ext>
              </a:extLst>
            </p:cNvPr>
            <p:cNvSpPr/>
            <p:nvPr/>
          </p:nvSpPr>
          <p:spPr bwMode="auto">
            <a:xfrm>
              <a:off x="324013" y="-308620"/>
              <a:ext cx="75877" cy="7166620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latin typeface=".VnTime" pitchFamily="34" charset="0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81AF1F3A-3DB9-4E08-98FE-A471B00D5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8976" y="2603500"/>
            <a:ext cx="568642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6,1975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29EC807D-20EF-46FB-A89D-6FF5F6D0F5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28DB28F3-E207-4198-9E52-308E7E0B0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2B15D32B-B0F8-4F8C-8A61-BF42DBE38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8B40FE64-65EA-4FEC-A864-291DAEAD9A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7A0FDED3-7C28-4DB9-B42C-876319F5D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3581401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2,395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9558F6EB-65DC-4827-8C8C-453030AADE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58904829-3056-4F7E-BCE1-8FE6665B81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AD1A4529-10FA-4C4E-A60F-C87DA7A4D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32269F7F-C9E8-4C6D-9A04-85D04FF8B3D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37B9524E-A1F3-44B6-B270-8EC097AAC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4572001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24,79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C7045C83-E81E-4BD5-99E8-E06E8D8221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09E017FD-2C38-4697-80F5-C5A9AB9001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1BD66EB7-D2E8-4D8B-8A11-A45182158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3E1A972C-3E70-4256-B056-39D1D23BAE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76C1E9F9-0414-426A-B9AC-C93173222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562601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37,185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CDF4796-AD6D-4365-8401-AC1FCBB18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4F83C7E5-8EC9-4340-90FA-ABD0D409FC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E50AFF31-4288-4026-B027-62C0BD4D4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5FCA994A-F6EE-4D55-90E7-9859ED5A3BC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1231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24B0429-6589-4DDA-8C63-4491DECDCBC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4" y="-119253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23" name="WordArt 35">
            <a:extLst>
              <a:ext uri="{FF2B5EF4-FFF2-40B4-BE49-F238E27FC236}">
                <a16:creationId xmlns:a16="http://schemas.microsoft.com/office/drawing/2014/main" id="{2B00DE0A-00CD-4EC7-AE4F-34E15FC648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89124" name="WordArt 36">
            <a:extLst>
              <a:ext uri="{FF2B5EF4-FFF2-40B4-BE49-F238E27FC236}">
                <a16:creationId xmlns:a16="http://schemas.microsoft.com/office/drawing/2014/main" id="{57BEC1D0-9C0E-40FF-9A68-1230433A7A6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89125" name="WordArt 37">
            <a:extLst>
              <a:ext uri="{FF2B5EF4-FFF2-40B4-BE49-F238E27FC236}">
                <a16:creationId xmlns:a16="http://schemas.microsoft.com/office/drawing/2014/main" id="{4A0317FD-FE3F-4486-8291-08BC4AB2B0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196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9126" name="WordArt 38">
            <a:extLst>
              <a:ext uri="{FF2B5EF4-FFF2-40B4-BE49-F238E27FC236}">
                <a16:creationId xmlns:a16="http://schemas.microsoft.com/office/drawing/2014/main" id="{54DACAB8-58B5-4F2A-B348-313A831970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89127" name="WordArt 39">
            <a:extLst>
              <a:ext uri="{FF2B5EF4-FFF2-40B4-BE49-F238E27FC236}">
                <a16:creationId xmlns:a16="http://schemas.microsoft.com/office/drawing/2014/main" id="{495328F3-46F0-4753-9CE5-8E44F82298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40850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9128" name="WordArt 40">
            <a:extLst>
              <a:ext uri="{FF2B5EF4-FFF2-40B4-BE49-F238E27FC236}">
                <a16:creationId xmlns:a16="http://schemas.microsoft.com/office/drawing/2014/main" id="{82D9137B-12E1-43B5-92DA-234BF0727B7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07513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89129" name="WordArt 41">
            <a:extLst>
              <a:ext uri="{FF2B5EF4-FFF2-40B4-BE49-F238E27FC236}">
                <a16:creationId xmlns:a16="http://schemas.microsoft.com/office/drawing/2014/main" id="{08E6B10A-D195-4461-A543-6D8DD0B701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89130" name="WordArt 42">
            <a:extLst>
              <a:ext uri="{FF2B5EF4-FFF2-40B4-BE49-F238E27FC236}">
                <a16:creationId xmlns:a16="http://schemas.microsoft.com/office/drawing/2014/main" id="{117C8EC5-7968-42CB-A8A9-217CB83F5F7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89131" name="WordArt 43">
            <a:extLst>
              <a:ext uri="{FF2B5EF4-FFF2-40B4-BE49-F238E27FC236}">
                <a16:creationId xmlns:a16="http://schemas.microsoft.com/office/drawing/2014/main" id="{05184CB0-657D-49A4-A51E-9733DB88483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3388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89132" name="WordArt 44">
            <a:extLst>
              <a:ext uri="{FF2B5EF4-FFF2-40B4-BE49-F238E27FC236}">
                <a16:creationId xmlns:a16="http://schemas.microsoft.com/office/drawing/2014/main" id="{548473B4-677B-4C18-BC23-FBC2A9F3084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89133" name="WordArt 45">
            <a:extLst>
              <a:ext uri="{FF2B5EF4-FFF2-40B4-BE49-F238E27FC236}">
                <a16:creationId xmlns:a16="http://schemas.microsoft.com/office/drawing/2014/main" id="{28A0E467-4C85-4AED-AAD4-E42D12DCB7D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89134" name="WordArt 46">
            <a:extLst>
              <a:ext uri="{FF2B5EF4-FFF2-40B4-BE49-F238E27FC236}">
                <a16:creationId xmlns:a16="http://schemas.microsoft.com/office/drawing/2014/main" id="{71183638-D641-4650-B9DB-C0EA6AEA903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89135" name="WordArt 47">
            <a:extLst>
              <a:ext uri="{FF2B5EF4-FFF2-40B4-BE49-F238E27FC236}">
                <a16:creationId xmlns:a16="http://schemas.microsoft.com/office/drawing/2014/main" id="{C24C6382-8E12-42D6-B1B6-4961E6C5139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89136" name="WordArt 48">
            <a:extLst>
              <a:ext uri="{FF2B5EF4-FFF2-40B4-BE49-F238E27FC236}">
                <a16:creationId xmlns:a16="http://schemas.microsoft.com/office/drawing/2014/main" id="{AC9AF886-81F3-4A4C-A534-3542CC317DB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83700" y="44291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89137" name="WordArt 49">
            <a:extLst>
              <a:ext uri="{FF2B5EF4-FFF2-40B4-BE49-F238E27FC236}">
                <a16:creationId xmlns:a16="http://schemas.microsoft.com/office/drawing/2014/main" id="{20805948-FCA4-4B70-A8D0-E45DF8B2A89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89138" name="WordArt 50">
            <a:extLst>
              <a:ext uri="{FF2B5EF4-FFF2-40B4-BE49-F238E27FC236}">
                <a16:creationId xmlns:a16="http://schemas.microsoft.com/office/drawing/2014/main" id="{AECA3106-4875-4DBB-8D6C-308B3B4C54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316B4D8E-CAD1-441D-AE93-D1C547DE9B44}"/>
              </a:ext>
            </a:extLst>
          </p:cNvPr>
          <p:cNvGrpSpPr>
            <a:grpSpLocks/>
          </p:cNvGrpSpPr>
          <p:nvPr/>
        </p:nvGrpSpPr>
        <p:grpSpPr bwMode="auto">
          <a:xfrm>
            <a:off x="8686800" y="2667000"/>
            <a:ext cx="1752600" cy="1752600"/>
            <a:chOff x="4320" y="2928"/>
            <a:chExt cx="1104" cy="1104"/>
          </a:xfrm>
        </p:grpSpPr>
        <p:sp>
          <p:nvSpPr>
            <p:cNvPr id="12333" name="AutoShape 52">
              <a:extLst>
                <a:ext uri="{FF2B5EF4-FFF2-40B4-BE49-F238E27FC236}">
                  <a16:creationId xmlns:a16="http://schemas.microsoft.com/office/drawing/2014/main" id="{F907AE2B-A737-4D99-953E-FBDA863786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6000" b="1">
                <a:solidFill>
                  <a:srgbClr val="FF0066"/>
                </a:solidFill>
                <a:latin typeface=".VnHelvetInsH" panose="020B7200000000000000" pitchFamily="34" charset="0"/>
              </a:endParaRPr>
            </a:p>
          </p:txBody>
        </p:sp>
        <p:sp>
          <p:nvSpPr>
            <p:cNvPr id="12334" name="WordArt 53">
              <a:extLst>
                <a:ext uri="{FF2B5EF4-FFF2-40B4-BE49-F238E27FC236}">
                  <a16:creationId xmlns:a16="http://schemas.microsoft.com/office/drawing/2014/main" id="{5ECE422F-FD7D-41BE-837C-DFBDC089893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12331" name="Right Arrow 50">
            <a:hlinkClick r:id="rId11" action="ppaction://hlinksldjump"/>
            <a:extLst>
              <a:ext uri="{FF2B5EF4-FFF2-40B4-BE49-F238E27FC236}">
                <a16:creationId xmlns:a16="http://schemas.microsoft.com/office/drawing/2014/main" id="{054EE5C4-9EAE-462E-8978-46A49409E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248400"/>
            <a:ext cx="762000" cy="533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1800" b="1">
              <a:solidFill>
                <a:srgbClr val="000000"/>
              </a:solidFill>
            </a:endParaRPr>
          </a:p>
        </p:txBody>
      </p:sp>
      <p:sp>
        <p:nvSpPr>
          <p:cNvPr id="50" name="WordArt 28">
            <a:extLst>
              <a:ext uri="{FF2B5EF4-FFF2-40B4-BE49-F238E27FC236}">
                <a16:creationId xmlns:a16="http://schemas.microsoft.com/office/drawing/2014/main" id="{17F4C848-6AA6-4DBA-B1F1-17AB707C4E8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9796" y="1596116"/>
            <a:ext cx="1517869" cy="54542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 3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46299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" grpId="0" animBg="1"/>
      <p:bldP spid="3" grpId="1" animBg="1"/>
      <p:bldP spid="1043" grpId="0" animBg="1"/>
      <p:bldP spid="7" grpId="0" animBg="1"/>
      <p:bldP spid="13" grpId="0" animBg="1"/>
      <p:bldP spid="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B20ACFC1-6611-486C-B464-61A85A49F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477" y="826735"/>
            <a:ext cx="10022792" cy="1760229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á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gam Al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9,2 gam </a:t>
            </a:r>
          </a:p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ygen.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ú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171" name="Group 51">
            <a:extLst>
              <a:ext uri="{FF2B5EF4-FFF2-40B4-BE49-F238E27FC236}">
                <a16:creationId xmlns:a16="http://schemas.microsoft.com/office/drawing/2014/main" id="{0C931D0D-CFB7-41CC-A220-FC4C5228D9CF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05D8630-B62C-457B-901D-AFFBBC4646B6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7215" name="Rectangle 10">
              <a:extLst>
                <a:ext uri="{FF2B5EF4-FFF2-40B4-BE49-F238E27FC236}">
                  <a16:creationId xmlns:a16="http://schemas.microsoft.com/office/drawing/2014/main" id="{1A9FB628-5F8A-47B5-A657-13A55D79B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110E5CE-0169-4319-B707-82332A56F067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DA1B435A-DED3-4330-B8EB-570DB3A25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975" y="2632738"/>
            <a:ext cx="7003600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just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43,2 </a:t>
            </a:r>
            <a:r>
              <a:rPr lang="pt-B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1D32303C-F21E-43B6-9EF5-634F4D79E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3DB13F12-4951-44A7-8BBD-BEDA87993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B1CA9D31-D044-4C61-AF07-B9CD509A8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B8AC6D54-63A6-4956-A015-710E1941C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2064D2B7-9D9A-46CC-A710-2E52FB9D2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5426" y="3647151"/>
            <a:ext cx="7055761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21,6 gam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5D8AED0-3476-48FF-9409-574668963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D7F61DC3-58BC-414E-9D45-96593AEA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4A1022C0-6144-4281-99CC-50392ACDD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E511523F-2FE7-4971-8225-B59D19A045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133E6B93-0CB5-43A1-9AAD-0AA55595D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3322" y="4648199"/>
            <a:ext cx="7101936" cy="890975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,4 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4C0B614-F1F0-42AB-AAAF-98F8899DE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DD4EF5C2-BD82-4111-A40E-D33D0853D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9FACD2A3-1318-4858-A6AA-1738DCD95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F3AED847-6273-4F8B-8A10-F6D1A01B10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3EA36008-318F-4ABE-8C60-D74ACE42D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728" y="5684646"/>
            <a:ext cx="7101936" cy="849659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0,8 gam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2CB62CD-46D0-495C-A5B5-080A4FE3A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6C6FEEA4-0DA4-4FD3-AFCF-4FCC0ED75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79BC3A48-2CBB-42BA-B1FA-62ABD751B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94F692AE-F716-48E6-AF50-7DCF539FAA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192" name="Picture 29" descr="Picture1">
            <a:extLst>
              <a:ext uri="{FF2B5EF4-FFF2-40B4-BE49-F238E27FC236}">
                <a16:creationId xmlns:a16="http://schemas.microsoft.com/office/drawing/2014/main" id="{3CA86ADB-87BA-48F0-A251-2E10D78A5BED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812801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C502C6D-51D5-4B7D-B528-2CC2E5DC08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-241301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43" name="WordArt 35">
            <a:extLst>
              <a:ext uri="{FF2B5EF4-FFF2-40B4-BE49-F238E27FC236}">
                <a16:creationId xmlns:a16="http://schemas.microsoft.com/office/drawing/2014/main" id="{D8DBFC9D-039D-454E-A3E6-703EB22F43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50743" y="468194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94244" name="WordArt 36">
            <a:extLst>
              <a:ext uri="{FF2B5EF4-FFF2-40B4-BE49-F238E27FC236}">
                <a16:creationId xmlns:a16="http://schemas.microsoft.com/office/drawing/2014/main" id="{DA06B5C6-E78E-4FA8-B31B-A90A185C035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7984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4245" name="WordArt 37">
            <a:extLst>
              <a:ext uri="{FF2B5EF4-FFF2-40B4-BE49-F238E27FC236}">
                <a16:creationId xmlns:a16="http://schemas.microsoft.com/office/drawing/2014/main" id="{FC875FEF-FB9A-431F-87F9-1DD8E11500B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854" y="473138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4246" name="WordArt 38">
            <a:extLst>
              <a:ext uri="{FF2B5EF4-FFF2-40B4-BE49-F238E27FC236}">
                <a16:creationId xmlns:a16="http://schemas.microsoft.com/office/drawing/2014/main" id="{4AF09FAC-A1BB-4EC7-A568-740214A5414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0273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94247" name="WordArt 39">
            <a:extLst>
              <a:ext uri="{FF2B5EF4-FFF2-40B4-BE49-F238E27FC236}">
                <a16:creationId xmlns:a16="http://schemas.microsoft.com/office/drawing/2014/main" id="{61631600-7CFE-4350-BC4A-DD78C196FDF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0602" y="471447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94248" name="WordArt 40">
            <a:extLst>
              <a:ext uri="{FF2B5EF4-FFF2-40B4-BE49-F238E27FC236}">
                <a16:creationId xmlns:a16="http://schemas.microsoft.com/office/drawing/2014/main" id="{3892C015-B0BA-49EC-B90B-22D761EE50C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6504" y="47151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94249" name="WordArt 41">
            <a:extLst>
              <a:ext uri="{FF2B5EF4-FFF2-40B4-BE49-F238E27FC236}">
                <a16:creationId xmlns:a16="http://schemas.microsoft.com/office/drawing/2014/main" id="{0770D5D3-5D48-4B90-B42F-DFF9F893BC3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63287" y="474633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94250" name="WordArt 42">
            <a:extLst>
              <a:ext uri="{FF2B5EF4-FFF2-40B4-BE49-F238E27FC236}">
                <a16:creationId xmlns:a16="http://schemas.microsoft.com/office/drawing/2014/main" id="{CE08058D-3ABE-45E1-87BC-C45C7A74A85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962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94251" name="WordArt 43">
            <a:extLst>
              <a:ext uri="{FF2B5EF4-FFF2-40B4-BE49-F238E27FC236}">
                <a16:creationId xmlns:a16="http://schemas.microsoft.com/office/drawing/2014/main" id="{F83B599D-9B5A-42F4-8D9F-CA77AE28D7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14981" y="468598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94252" name="WordArt 44">
            <a:extLst>
              <a:ext uri="{FF2B5EF4-FFF2-40B4-BE49-F238E27FC236}">
                <a16:creationId xmlns:a16="http://schemas.microsoft.com/office/drawing/2014/main" id="{114F4EAD-8A37-4172-B450-CE19BC5DF4A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97548" y="472546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94253" name="WordArt 45">
            <a:extLst>
              <a:ext uri="{FF2B5EF4-FFF2-40B4-BE49-F238E27FC236}">
                <a16:creationId xmlns:a16="http://schemas.microsoft.com/office/drawing/2014/main" id="{DCAEB82F-4BEE-45DC-85B6-094F8D41A6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358" y="472486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94254" name="WordArt 46">
            <a:extLst>
              <a:ext uri="{FF2B5EF4-FFF2-40B4-BE49-F238E27FC236}">
                <a16:creationId xmlns:a16="http://schemas.microsoft.com/office/drawing/2014/main" id="{5BE9CE6A-6178-4B6A-8989-E53ACBC9E6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2629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94255" name="WordArt 47">
            <a:extLst>
              <a:ext uri="{FF2B5EF4-FFF2-40B4-BE49-F238E27FC236}">
                <a16:creationId xmlns:a16="http://schemas.microsoft.com/office/drawing/2014/main" id="{9CD6B1C3-4D4E-4B53-A7BB-24172E1C5C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63158" y="474184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94256" name="WordArt 48">
            <a:extLst>
              <a:ext uri="{FF2B5EF4-FFF2-40B4-BE49-F238E27FC236}">
                <a16:creationId xmlns:a16="http://schemas.microsoft.com/office/drawing/2014/main" id="{BA1F0D8E-F5CB-4156-9CCF-774CF9130E0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57217" y="4705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94257" name="WordArt 49">
            <a:extLst>
              <a:ext uri="{FF2B5EF4-FFF2-40B4-BE49-F238E27FC236}">
                <a16:creationId xmlns:a16="http://schemas.microsoft.com/office/drawing/2014/main" id="{A54328A6-83D1-476B-9956-4F82D4DAA9F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05737" y="475615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94258" name="WordArt 50">
            <a:extLst>
              <a:ext uri="{FF2B5EF4-FFF2-40B4-BE49-F238E27FC236}">
                <a16:creationId xmlns:a16="http://schemas.microsoft.com/office/drawing/2014/main" id="{5766F43B-9725-493A-883C-FA7CF62990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1593" y="472360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43D1CC1A-1118-495B-AEF2-129915E1A6BA}"/>
              </a:ext>
            </a:extLst>
          </p:cNvPr>
          <p:cNvGrpSpPr>
            <a:grpSpLocks/>
          </p:cNvGrpSpPr>
          <p:nvPr/>
        </p:nvGrpSpPr>
        <p:grpSpPr bwMode="auto">
          <a:xfrm>
            <a:off x="10238693" y="2778978"/>
            <a:ext cx="1752600" cy="1752600"/>
            <a:chOff x="4936" y="3928"/>
            <a:chExt cx="1104" cy="1104"/>
          </a:xfrm>
        </p:grpSpPr>
        <p:sp>
          <p:nvSpPr>
            <p:cNvPr id="7212" name="AutoShape 52">
              <a:extLst>
                <a:ext uri="{FF2B5EF4-FFF2-40B4-BE49-F238E27FC236}">
                  <a16:creationId xmlns:a16="http://schemas.microsoft.com/office/drawing/2014/main" id="{B40991E5-B4AD-4F70-933B-8E02A8FC65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6" y="3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3" name="WordArt 53">
              <a:extLst>
                <a:ext uri="{FF2B5EF4-FFF2-40B4-BE49-F238E27FC236}">
                  <a16:creationId xmlns:a16="http://schemas.microsoft.com/office/drawing/2014/main" id="{983CB4E1-F7A8-4D1C-A6D3-278E1ECBED0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173" y="4156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9" name="WordArt 28">
            <a:extLst>
              <a:ext uri="{FF2B5EF4-FFF2-40B4-BE49-F238E27FC236}">
                <a16:creationId xmlns:a16="http://schemas.microsoft.com/office/drawing/2014/main" id="{88EB50A4-AD15-492E-80F0-22CAF47EDE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70101" y="-22836"/>
            <a:ext cx="2079621" cy="69306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4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0395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4" grpId="1" animBg="1"/>
      <p:bldP spid="7" grpId="0" animBg="1"/>
      <p:bldP spid="13" grpId="0" animBg="1"/>
      <p:bldP spid="1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E4CD71C0-7D89-4602-99E6-1ADB9D51F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8026" y="1172936"/>
            <a:ext cx="9824129" cy="1447800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Ba + 2HCl → Ba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,16 g Ba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HCl?</a:t>
            </a:r>
          </a:p>
        </p:txBody>
      </p:sp>
      <p:grpSp>
        <p:nvGrpSpPr>
          <p:cNvPr id="4099" name="Group 51">
            <a:extLst>
              <a:ext uri="{FF2B5EF4-FFF2-40B4-BE49-F238E27FC236}">
                <a16:creationId xmlns:a16="http://schemas.microsoft.com/office/drawing/2014/main" id="{10D65F79-EAFF-4679-8573-EA2B6BF7F8D6}"/>
              </a:ext>
            </a:extLst>
          </p:cNvPr>
          <p:cNvGrpSpPr>
            <a:grpSpLocks/>
          </p:cNvGrpSpPr>
          <p:nvPr/>
        </p:nvGrpSpPr>
        <p:grpSpPr bwMode="auto">
          <a:xfrm>
            <a:off x="1535114" y="9525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8F32A03-6971-4C97-BF6D-168950113FA4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latin typeface=".VnTime" pitchFamily="34" charset="0"/>
                <a:cs typeface="Arial"/>
              </a:endParaRPr>
            </a:p>
          </p:txBody>
        </p:sp>
        <p:sp>
          <p:nvSpPr>
            <p:cNvPr id="4144" name="Rectangle 10">
              <a:extLst>
                <a:ext uri="{FF2B5EF4-FFF2-40B4-BE49-F238E27FC236}">
                  <a16:creationId xmlns:a16="http://schemas.microsoft.com/office/drawing/2014/main" id="{E163C83F-44FE-4510-8405-E372BF46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200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28F5E90-8B26-441B-8E29-D14C9907E4C4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latin typeface=".VnTime" pitchFamily="34" charset="0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2CEBFDC0-C958-411D-BCE3-C80CF9C3D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6426" y="2819400"/>
            <a:ext cx="607218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 mol</a:t>
            </a:r>
            <a:r>
              <a:rPr lang="vi-VN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4EA3BDD8-6ED3-463F-A24C-2BC1B8ED5D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5276" y="31543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86C383BF-4E4F-4B78-95F7-3B006CE89B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6275" y="29321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BE022DE6-A5A9-4671-8506-4188B11B7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6" y="30051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865CF421-2838-4326-895A-1AA30217CF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28851" y="31178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7BBA901D-1E82-4643-A34C-ACBF9BEE3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0" y="3886200"/>
            <a:ext cx="6076950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1 mol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E36C4EF-0ECB-4DD0-8628-38F0C1FC73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37671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74163886-18AE-4068-9319-D9B7981F2F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39227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51C28368-0C71-49C2-96DE-AEF24CF78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39957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CDC7CFE8-31A1-446F-9B9F-47693836641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41084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B1E74879-0625-4BC0-8125-FAD34D03E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76" y="4876800"/>
            <a:ext cx="6092825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2 mol</a:t>
            </a:r>
            <a:r>
              <a:rPr lang="vi-VN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A3B7FDC-A440-4E15-8528-1A9282DFB7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47577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57289288-AA1C-49A7-8809-4314D33124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49133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86AE694C-31E7-4EAC-81E5-FD516143F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49863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763EBDB6-61F1-4F99-A87F-242E60DBC1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50990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818BF80B-F79D-42AA-89A1-2A5AD8EFC7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76" y="5867400"/>
            <a:ext cx="6092825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4 mol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C6C58539-0522-4E24-8314-45AB23AE87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57483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A5F24968-C5EA-481B-A09B-BC3AF5F9B9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59039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A7E7D84B-122F-4FC4-8443-292FC3A89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59769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589354FC-6F63-4533-9A18-CEF25C15CA6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60896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62492" name="WordArt 28">
            <a:extLst>
              <a:ext uri="{FF2B5EF4-FFF2-40B4-BE49-F238E27FC236}">
                <a16:creationId xmlns:a16="http://schemas.microsoft.com/office/drawing/2014/main" id="{BC973744-CE2B-4A58-8E09-69DC069351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76150" y="119740"/>
            <a:ext cx="2308225" cy="88582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 5</a:t>
            </a:r>
          </a:p>
        </p:txBody>
      </p:sp>
      <p:pic>
        <p:nvPicPr>
          <p:cNvPr id="4121" name="Picture 29" descr="Picture1">
            <a:extLst>
              <a:ext uri="{FF2B5EF4-FFF2-40B4-BE49-F238E27FC236}">
                <a16:creationId xmlns:a16="http://schemas.microsoft.com/office/drawing/2014/main" id="{09142EEB-9A02-4F54-8BDE-AE8AF2D133EF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8288" y="1125538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E0293F7A-AAAD-49ED-8519-3C50453673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075" y="-190500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9" name="WordArt 35">
            <a:extLst>
              <a:ext uri="{FF2B5EF4-FFF2-40B4-BE49-F238E27FC236}">
                <a16:creationId xmlns:a16="http://schemas.microsoft.com/office/drawing/2014/main" id="{92308C44-01AF-445E-90B0-F16833D63A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500" name="WordArt 36">
            <a:extLst>
              <a:ext uri="{FF2B5EF4-FFF2-40B4-BE49-F238E27FC236}">
                <a16:creationId xmlns:a16="http://schemas.microsoft.com/office/drawing/2014/main" id="{0FC53ED5-7A3F-419F-8B59-E68F805E38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501" name="WordArt 37">
            <a:extLst>
              <a:ext uri="{FF2B5EF4-FFF2-40B4-BE49-F238E27FC236}">
                <a16:creationId xmlns:a16="http://schemas.microsoft.com/office/drawing/2014/main" id="{9BF5A2D2-DA08-44DD-94FA-A26710086C0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2433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502" name="WordArt 38">
            <a:extLst>
              <a:ext uri="{FF2B5EF4-FFF2-40B4-BE49-F238E27FC236}">
                <a16:creationId xmlns:a16="http://schemas.microsoft.com/office/drawing/2014/main" id="{14B0F958-70BB-423B-A536-48781808F42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503" name="WordArt 39">
            <a:extLst>
              <a:ext uri="{FF2B5EF4-FFF2-40B4-BE49-F238E27FC236}">
                <a16:creationId xmlns:a16="http://schemas.microsoft.com/office/drawing/2014/main" id="{94D68D71-753A-4512-B0E5-C34034D3B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78963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2504" name="WordArt 40">
            <a:extLst>
              <a:ext uri="{FF2B5EF4-FFF2-40B4-BE49-F238E27FC236}">
                <a16:creationId xmlns:a16="http://schemas.microsoft.com/office/drawing/2014/main" id="{D684455C-C87C-482A-AAAA-72A3AD733E8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45625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2505" name="WordArt 41">
            <a:extLst>
              <a:ext uri="{FF2B5EF4-FFF2-40B4-BE49-F238E27FC236}">
                <a16:creationId xmlns:a16="http://schemas.microsoft.com/office/drawing/2014/main" id="{4559A9F0-558C-4690-A25A-73EC8488DD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2506" name="WordArt 42">
            <a:extLst>
              <a:ext uri="{FF2B5EF4-FFF2-40B4-BE49-F238E27FC236}">
                <a16:creationId xmlns:a16="http://schemas.microsoft.com/office/drawing/2014/main" id="{6CB87CBD-35A8-4CB2-9022-DD6217C9902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2507" name="WordArt 43">
            <a:extLst>
              <a:ext uri="{FF2B5EF4-FFF2-40B4-BE49-F238E27FC236}">
                <a16:creationId xmlns:a16="http://schemas.microsoft.com/office/drawing/2014/main" id="{75195DA5-4F66-4365-B81E-052C836F3EE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386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508" name="WordArt 44">
            <a:extLst>
              <a:ext uri="{FF2B5EF4-FFF2-40B4-BE49-F238E27FC236}">
                <a16:creationId xmlns:a16="http://schemas.microsoft.com/office/drawing/2014/main" id="{55CAF9D8-F084-4DE9-B310-C9AF40ACA7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2509" name="WordArt 45">
            <a:extLst>
              <a:ext uri="{FF2B5EF4-FFF2-40B4-BE49-F238E27FC236}">
                <a16:creationId xmlns:a16="http://schemas.microsoft.com/office/drawing/2014/main" id="{267A79E6-38A5-4BA3-925D-C6B67E0ED27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2510" name="WordArt 46">
            <a:extLst>
              <a:ext uri="{FF2B5EF4-FFF2-40B4-BE49-F238E27FC236}">
                <a16:creationId xmlns:a16="http://schemas.microsoft.com/office/drawing/2014/main" id="{811FBEC6-23B3-470F-AD58-E46A9F088B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62511" name="WordArt 47">
            <a:extLst>
              <a:ext uri="{FF2B5EF4-FFF2-40B4-BE49-F238E27FC236}">
                <a16:creationId xmlns:a16="http://schemas.microsoft.com/office/drawing/2014/main" id="{8E21AD12-CF5F-45F4-A236-98478CFB5C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2512" name="WordArt 48">
            <a:extLst>
              <a:ext uri="{FF2B5EF4-FFF2-40B4-BE49-F238E27FC236}">
                <a16:creationId xmlns:a16="http://schemas.microsoft.com/office/drawing/2014/main" id="{C9DF4E22-82F7-4251-B5BF-17749350A5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21813" y="423386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62513" name="WordArt 49">
            <a:extLst>
              <a:ext uri="{FF2B5EF4-FFF2-40B4-BE49-F238E27FC236}">
                <a16:creationId xmlns:a16="http://schemas.microsoft.com/office/drawing/2014/main" id="{C9F1D936-B0DF-453F-B62B-0B1C74366E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62514" name="WordArt 50">
            <a:extLst>
              <a:ext uri="{FF2B5EF4-FFF2-40B4-BE49-F238E27FC236}">
                <a16:creationId xmlns:a16="http://schemas.microsoft.com/office/drawing/2014/main" id="{4348C93C-FE77-4D83-8F6E-0BFB528563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09112" y="42100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BCC8484B-EBBA-48C2-B0B8-2D3F24ABDB16}"/>
              </a:ext>
            </a:extLst>
          </p:cNvPr>
          <p:cNvGrpSpPr>
            <a:grpSpLocks/>
          </p:cNvGrpSpPr>
          <p:nvPr/>
        </p:nvGrpSpPr>
        <p:grpSpPr bwMode="auto">
          <a:xfrm>
            <a:off x="8915400" y="2486025"/>
            <a:ext cx="1752600" cy="1752600"/>
            <a:chOff x="4320" y="2928"/>
            <a:chExt cx="1104" cy="1104"/>
          </a:xfrm>
        </p:grpSpPr>
        <p:sp>
          <p:nvSpPr>
            <p:cNvPr id="4141" name="AutoShape 52">
              <a:extLst>
                <a:ext uri="{FF2B5EF4-FFF2-40B4-BE49-F238E27FC236}">
                  <a16:creationId xmlns:a16="http://schemas.microsoft.com/office/drawing/2014/main" id="{7E3ECB71-9EFF-4F4C-885F-01EC56D9E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6000" b="1">
                <a:solidFill>
                  <a:srgbClr val="FF0066"/>
                </a:solidFill>
                <a:latin typeface=".VnHelvetInsH" panose="020B7200000000000000" pitchFamily="34" charset="0"/>
              </a:endParaRPr>
            </a:p>
          </p:txBody>
        </p:sp>
        <p:sp>
          <p:nvSpPr>
            <p:cNvPr id="4142" name="WordArt 53">
              <a:extLst>
                <a:ext uri="{FF2B5EF4-FFF2-40B4-BE49-F238E27FC236}">
                  <a16:creationId xmlns:a16="http://schemas.microsoft.com/office/drawing/2014/main" id="{0EBDFF5A-042F-47CA-8BB2-F0B6B13CFEE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4140" name="Right Arrow 50">
            <a:hlinkClick r:id="rId12" action="ppaction://hlinksldjump"/>
            <a:extLst>
              <a:ext uri="{FF2B5EF4-FFF2-40B4-BE49-F238E27FC236}">
                <a16:creationId xmlns:a16="http://schemas.microsoft.com/office/drawing/2014/main" id="{21910CF2-441C-4CFB-9EAC-E984AE30A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153150"/>
            <a:ext cx="6858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1800" b="1">
              <a:solidFill>
                <a:srgbClr val="000000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9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6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9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6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9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9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9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9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23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1" presetID="34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5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7" grpId="0" animBg="1"/>
      <p:bldP spid="13" grpId="0" animBg="1"/>
      <p:bldP spid="16" grpId="0" animBg="1"/>
      <p:bldP spid="16" grpId="1" animBg="1"/>
      <p:bldP spid="16" grpId="2" animBg="1"/>
      <p:bldP spid="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80378DA2-C9AC-4B2E-BE10-C4E8D1459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806" y="43542"/>
            <a:ext cx="10269536" cy="2581275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,75 gam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minium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</a:p>
          <a:p>
            <a:pPr>
              <a:buNone/>
            </a:pP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ydrochloric acid HCl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minium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ydrochloric acid HCl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buNone/>
            </a:pP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Al + HCl → AlCl</a:t>
            </a:r>
            <a:r>
              <a:rPr lang="en-US" sz="2900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en-US" sz="2900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9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id HCl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12291" name="Group 51">
            <a:extLst>
              <a:ext uri="{FF2B5EF4-FFF2-40B4-BE49-F238E27FC236}">
                <a16:creationId xmlns:a16="http://schemas.microsoft.com/office/drawing/2014/main" id="{B331861B-0770-4064-8C0D-0E5B167CD61B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-133350"/>
            <a:ext cx="320675" cy="71628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554AF9D9-47B6-4932-AAFF-E160787BBA37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6620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12336" name="Rectangle 10">
              <a:extLst>
                <a:ext uri="{FF2B5EF4-FFF2-40B4-BE49-F238E27FC236}">
                  <a16:creationId xmlns:a16="http://schemas.microsoft.com/office/drawing/2014/main" id="{6EAA8B96-0803-443C-8AC0-2A6256590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0A9D3122-2CCE-4499-B535-4974339ACEA4}"/>
                </a:ext>
              </a:extLst>
            </p:cNvPr>
            <p:cNvSpPr/>
            <p:nvPr/>
          </p:nvSpPr>
          <p:spPr bwMode="auto">
            <a:xfrm>
              <a:off x="324013" y="-308620"/>
              <a:ext cx="75877" cy="7166620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81AF1F3A-3DB9-4E08-98FE-A471B00D5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8975" y="2722357"/>
            <a:ext cx="568642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,2 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29EC807D-20EF-46FB-A89D-6FF5F6D0F5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28DB28F3-E207-4198-9E52-308E7E0B0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2B15D32B-B0F8-4F8C-8A61-BF42DBE38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8B40FE64-65EA-4FEC-A864-291DAEAD9A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7A0FDED3-7C28-4DB9-B42C-876319F5D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3701147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4,0625 gam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9558F6EB-65DC-4827-8C8C-453030AADE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58904829-3056-4F7E-BCE1-8FE6665B81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AD1A4529-10FA-4C4E-A60F-C87DA7A4D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32269F7F-C9E8-4C6D-9A04-85D04FF8B3D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C7045C83-E81E-4BD5-99E8-E06E8D8221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09E017FD-2C38-4697-80F5-C5A9AB9001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1BD66EB7-D2E8-4D8B-8A11-A45182158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3E1A972C-3E70-4256-B056-39D1D23BAE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76C1E9F9-0414-426A-B9AC-C93173222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682347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,94 gam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CDF4796-AD6D-4365-8401-AC1FCBB18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4F83C7E5-8EC9-4340-90FA-ABD0D409FC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E50AFF31-4288-4026-B027-62C0BD4D4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5FCA994A-F6EE-4D55-90E7-9859ED5A3BC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1231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24B0429-6589-4DDA-8C63-4491DECDCBC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4" y="-119253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23" name="WordArt 35">
            <a:extLst>
              <a:ext uri="{FF2B5EF4-FFF2-40B4-BE49-F238E27FC236}">
                <a16:creationId xmlns:a16="http://schemas.microsoft.com/office/drawing/2014/main" id="{2B00DE0A-00CD-4EC7-AE4F-34E15FC648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89124" name="WordArt 36">
            <a:extLst>
              <a:ext uri="{FF2B5EF4-FFF2-40B4-BE49-F238E27FC236}">
                <a16:creationId xmlns:a16="http://schemas.microsoft.com/office/drawing/2014/main" id="{57BEC1D0-9C0E-40FF-9A68-1230433A7A6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89125" name="WordArt 37">
            <a:extLst>
              <a:ext uri="{FF2B5EF4-FFF2-40B4-BE49-F238E27FC236}">
                <a16:creationId xmlns:a16="http://schemas.microsoft.com/office/drawing/2014/main" id="{4A0317FD-FE3F-4486-8291-08BC4AB2B0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196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9126" name="WordArt 38">
            <a:extLst>
              <a:ext uri="{FF2B5EF4-FFF2-40B4-BE49-F238E27FC236}">
                <a16:creationId xmlns:a16="http://schemas.microsoft.com/office/drawing/2014/main" id="{54DACAB8-58B5-4F2A-B348-313A831970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89127" name="WordArt 39">
            <a:extLst>
              <a:ext uri="{FF2B5EF4-FFF2-40B4-BE49-F238E27FC236}">
                <a16:creationId xmlns:a16="http://schemas.microsoft.com/office/drawing/2014/main" id="{495328F3-46F0-4753-9CE5-8E44F82298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40850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9128" name="WordArt 40">
            <a:extLst>
              <a:ext uri="{FF2B5EF4-FFF2-40B4-BE49-F238E27FC236}">
                <a16:creationId xmlns:a16="http://schemas.microsoft.com/office/drawing/2014/main" id="{82D9137B-12E1-43B5-92DA-234BF0727B7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07513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89129" name="WordArt 41">
            <a:extLst>
              <a:ext uri="{FF2B5EF4-FFF2-40B4-BE49-F238E27FC236}">
                <a16:creationId xmlns:a16="http://schemas.microsoft.com/office/drawing/2014/main" id="{08E6B10A-D195-4461-A543-6D8DD0B701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89130" name="WordArt 42">
            <a:extLst>
              <a:ext uri="{FF2B5EF4-FFF2-40B4-BE49-F238E27FC236}">
                <a16:creationId xmlns:a16="http://schemas.microsoft.com/office/drawing/2014/main" id="{117C8EC5-7968-42CB-A8A9-217CB83F5F7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89131" name="WordArt 43">
            <a:extLst>
              <a:ext uri="{FF2B5EF4-FFF2-40B4-BE49-F238E27FC236}">
                <a16:creationId xmlns:a16="http://schemas.microsoft.com/office/drawing/2014/main" id="{05184CB0-657D-49A4-A51E-9733DB88483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3388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89132" name="WordArt 44">
            <a:extLst>
              <a:ext uri="{FF2B5EF4-FFF2-40B4-BE49-F238E27FC236}">
                <a16:creationId xmlns:a16="http://schemas.microsoft.com/office/drawing/2014/main" id="{548473B4-677B-4C18-BC23-FBC2A9F3084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89133" name="WordArt 45">
            <a:extLst>
              <a:ext uri="{FF2B5EF4-FFF2-40B4-BE49-F238E27FC236}">
                <a16:creationId xmlns:a16="http://schemas.microsoft.com/office/drawing/2014/main" id="{28A0E467-4C85-4AED-AAD4-E42D12DCB7D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89134" name="WordArt 46">
            <a:extLst>
              <a:ext uri="{FF2B5EF4-FFF2-40B4-BE49-F238E27FC236}">
                <a16:creationId xmlns:a16="http://schemas.microsoft.com/office/drawing/2014/main" id="{71183638-D641-4650-B9DB-C0EA6AEA903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89135" name="WordArt 47">
            <a:extLst>
              <a:ext uri="{FF2B5EF4-FFF2-40B4-BE49-F238E27FC236}">
                <a16:creationId xmlns:a16="http://schemas.microsoft.com/office/drawing/2014/main" id="{C24C6382-8E12-42D6-B1B6-4961E6C5139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89136" name="WordArt 48">
            <a:extLst>
              <a:ext uri="{FF2B5EF4-FFF2-40B4-BE49-F238E27FC236}">
                <a16:creationId xmlns:a16="http://schemas.microsoft.com/office/drawing/2014/main" id="{AC9AF886-81F3-4A4C-A534-3542CC317DB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83700" y="44291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89137" name="WordArt 49">
            <a:extLst>
              <a:ext uri="{FF2B5EF4-FFF2-40B4-BE49-F238E27FC236}">
                <a16:creationId xmlns:a16="http://schemas.microsoft.com/office/drawing/2014/main" id="{20805948-FCA4-4B70-A8D0-E45DF8B2A89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89138" name="WordArt 50">
            <a:extLst>
              <a:ext uri="{FF2B5EF4-FFF2-40B4-BE49-F238E27FC236}">
                <a16:creationId xmlns:a16="http://schemas.microsoft.com/office/drawing/2014/main" id="{AECA3106-4875-4DBB-8D6C-308B3B4C54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316B4D8E-CAD1-441D-AE93-D1C547DE9B44}"/>
              </a:ext>
            </a:extLst>
          </p:cNvPr>
          <p:cNvGrpSpPr>
            <a:grpSpLocks/>
          </p:cNvGrpSpPr>
          <p:nvPr/>
        </p:nvGrpSpPr>
        <p:grpSpPr bwMode="auto">
          <a:xfrm>
            <a:off x="9340850" y="2645908"/>
            <a:ext cx="1752600" cy="1752600"/>
            <a:chOff x="4320" y="2928"/>
            <a:chExt cx="1104" cy="1104"/>
          </a:xfrm>
        </p:grpSpPr>
        <p:sp>
          <p:nvSpPr>
            <p:cNvPr id="12333" name="AutoShape 52">
              <a:extLst>
                <a:ext uri="{FF2B5EF4-FFF2-40B4-BE49-F238E27FC236}">
                  <a16:creationId xmlns:a16="http://schemas.microsoft.com/office/drawing/2014/main" id="{F907AE2B-A737-4D99-953E-FBDA863786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2334" name="WordArt 53">
              <a:extLst>
                <a:ext uri="{FF2B5EF4-FFF2-40B4-BE49-F238E27FC236}">
                  <a16:creationId xmlns:a16="http://schemas.microsoft.com/office/drawing/2014/main" id="{5ECE422F-FD7D-41BE-837C-DFBDC089893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2331" name="Right Arrow 50">
            <a:hlinkClick r:id="rId12" action="ppaction://hlinksldjump"/>
            <a:extLst>
              <a:ext uri="{FF2B5EF4-FFF2-40B4-BE49-F238E27FC236}">
                <a16:creationId xmlns:a16="http://schemas.microsoft.com/office/drawing/2014/main" id="{054EE5C4-9EAE-462E-8978-46A49409E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248400"/>
            <a:ext cx="762000" cy="533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0" name="WordArt 28">
            <a:extLst>
              <a:ext uri="{FF2B5EF4-FFF2-40B4-BE49-F238E27FC236}">
                <a16:creationId xmlns:a16="http://schemas.microsoft.com/office/drawing/2014/main" id="{17F4C848-6AA6-4DBA-B1F1-17AB707C4E8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9796" y="1596116"/>
            <a:ext cx="1517869" cy="54542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6</a:t>
            </a:r>
          </a:p>
        </p:txBody>
      </p:sp>
      <p:sp>
        <p:nvSpPr>
          <p:cNvPr id="49" name="AutoShape 51">
            <a:extLst>
              <a:ext uri="{FF2B5EF4-FFF2-40B4-BE49-F238E27FC236}">
                <a16:creationId xmlns:a16="http://schemas.microsoft.com/office/drawing/2014/main" id="{B01300FF-CC72-44D7-8F5E-47520A4F2F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325" y="4681772"/>
            <a:ext cx="5721350" cy="859516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,375 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10983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-3.7037E-7 L 0 -0.07222 " pathEditMode="relative" rAng="0" ptsTypes="AA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7" grpId="0" animBg="1"/>
      <p:bldP spid="13" grpId="0" animBg="1"/>
      <p:bldP spid="19" grpId="0" animBg="1"/>
      <p:bldP spid="49" grpId="0" animBg="1"/>
      <p:bldP spid="49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46864"/>
            <a:ext cx="12192000" cy="689015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0" y="-30404"/>
            <a:ext cx="12192000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HỞI ĐỘNG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0BD1D7A-A089-4174-8833-3A1C83BDE44C}"/>
              </a:ext>
            </a:extLst>
          </p:cNvPr>
          <p:cNvSpPr/>
          <p:nvPr/>
        </p:nvSpPr>
        <p:spPr>
          <a:xfrm>
            <a:off x="1383535" y="2423359"/>
            <a:ext cx="9885803" cy="21741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  <a:spcAft>
                <a:spcPts val="0"/>
              </a:spcAft>
            </a:pP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â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ệ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rgbClr val="00206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69FD9FF-0695-4BED-97B0-EE0F1AE2E1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0858" y="906798"/>
            <a:ext cx="1975275" cy="14448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46029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E4CD71C0-7D89-4602-99E6-1ADB9D51F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8026" y="650988"/>
            <a:ext cx="9824129" cy="1976323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>
              <a:buNone/>
            </a:pP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Trộ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10,8 gam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bột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aluminium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với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bột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Sulfur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dư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. Cho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hỗ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</a:p>
          <a:p>
            <a:pPr lvl="0">
              <a:buNone/>
            </a:pP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hợp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vào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ố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nghiệm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và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đu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nó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để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phả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ứ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xảy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ra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thu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</a:p>
          <a:p>
            <a:pPr lvl="0">
              <a:buNone/>
            </a:pP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được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25,5 gam Al</a:t>
            </a:r>
            <a:r>
              <a:rPr lang="en-US" sz="3000" b="1" baseline="-25000" dirty="0">
                <a:solidFill>
                  <a:schemeClr val="bg1"/>
                </a:solidFill>
                <a:latin typeface="Times New Roman Regular"/>
                <a:ea typeface="Open Sans"/>
              </a:rPr>
              <a:t>2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S</a:t>
            </a:r>
            <a:r>
              <a:rPr lang="en-US" sz="3000" b="1" baseline="-25000" dirty="0">
                <a:solidFill>
                  <a:schemeClr val="bg1"/>
                </a:solidFill>
                <a:latin typeface="Times New Roman Regular"/>
                <a:ea typeface="Open Sans"/>
              </a:rPr>
              <a:t>3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.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Tính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hiệu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suất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phả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ứ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?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099" name="Group 51">
            <a:extLst>
              <a:ext uri="{FF2B5EF4-FFF2-40B4-BE49-F238E27FC236}">
                <a16:creationId xmlns:a16="http://schemas.microsoft.com/office/drawing/2014/main" id="{10D65F79-EAFF-4679-8573-EA2B6BF7F8D6}"/>
              </a:ext>
            </a:extLst>
          </p:cNvPr>
          <p:cNvGrpSpPr>
            <a:grpSpLocks/>
          </p:cNvGrpSpPr>
          <p:nvPr/>
        </p:nvGrpSpPr>
        <p:grpSpPr bwMode="auto">
          <a:xfrm>
            <a:off x="1535114" y="9525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8F32A03-6971-4C97-BF6D-168950113FA4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4144" name="Rectangle 10">
              <a:extLst>
                <a:ext uri="{FF2B5EF4-FFF2-40B4-BE49-F238E27FC236}">
                  <a16:creationId xmlns:a16="http://schemas.microsoft.com/office/drawing/2014/main" id="{E163C83F-44FE-4510-8405-E372BF46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28F5E90-8B26-441B-8E29-D14C9907E4C4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2CEBFDC0-C958-411D-BCE3-C80CF9C3D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6426" y="2819400"/>
            <a:ext cx="607218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%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4EA3BDD8-6ED3-463F-A24C-2BC1B8ED5D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5276" y="31543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86C383BF-4E4F-4B78-95F7-3B006CE89B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6275" y="29321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BE022DE6-A5A9-4671-8506-4188B11B7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6" y="30051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865CF421-2838-4326-895A-1AA30217CF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28851" y="31178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7BBA901D-1E82-4643-A34C-ACBF9BEE3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0" y="3886200"/>
            <a:ext cx="6076950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%</a:t>
            </a:r>
            <a:r>
              <a:rPr lang="vi-VN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E36C4EF-0ECB-4DD0-8628-38F0C1FC73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37671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74163886-18AE-4068-9319-D9B7981F2F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39227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51C28368-0C71-49C2-96DE-AEF24CF78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39957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CDC7CFE8-31A1-446F-9B9F-47693836641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41084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B1E74879-0625-4BC0-8125-FAD34D03E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76" y="4876800"/>
            <a:ext cx="6092825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2%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A3B7FDC-A440-4E15-8528-1A9282DFB7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47577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57289288-AA1C-49A7-8809-4314D33124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49133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86AE694C-31E7-4EAC-81E5-FD516143F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49863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763EBDB6-61F1-4F99-A87F-242E60DBC1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50990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818BF80B-F79D-42AA-89A1-2A5AD8EFC7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76" y="5867400"/>
            <a:ext cx="6092825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5%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C6C58539-0522-4E24-8314-45AB23AE87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57483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A5F24968-C5EA-481B-A09B-BC3AF5F9B9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59039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A7E7D84B-122F-4FC4-8443-292FC3A89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59769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589354FC-6F63-4533-9A18-CEF25C15CA6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60896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sp>
        <p:nvSpPr>
          <p:cNvPr id="62492" name="WordArt 28">
            <a:extLst>
              <a:ext uri="{FF2B5EF4-FFF2-40B4-BE49-F238E27FC236}">
                <a16:creationId xmlns:a16="http://schemas.microsoft.com/office/drawing/2014/main" id="{BC973744-CE2B-4A58-8E09-69DC069351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4853" y="1527174"/>
            <a:ext cx="1513564" cy="69442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7</a:t>
            </a:r>
          </a:p>
        </p:txBody>
      </p:sp>
      <p:pic>
        <p:nvPicPr>
          <p:cNvPr id="4121" name="Picture 29" descr="Picture1">
            <a:extLst>
              <a:ext uri="{FF2B5EF4-FFF2-40B4-BE49-F238E27FC236}">
                <a16:creationId xmlns:a16="http://schemas.microsoft.com/office/drawing/2014/main" id="{09142EEB-9A02-4F54-8BDE-AE8AF2D133EF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351" y="451305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E0293F7A-AAAD-49ED-8519-3C50453673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3" y="-157843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9" name="WordArt 35">
            <a:extLst>
              <a:ext uri="{FF2B5EF4-FFF2-40B4-BE49-F238E27FC236}">
                <a16:creationId xmlns:a16="http://schemas.microsoft.com/office/drawing/2014/main" id="{92308C44-01AF-445E-90B0-F16833D63A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500" name="WordArt 36">
            <a:extLst>
              <a:ext uri="{FF2B5EF4-FFF2-40B4-BE49-F238E27FC236}">
                <a16:creationId xmlns:a16="http://schemas.microsoft.com/office/drawing/2014/main" id="{0FC53ED5-7A3F-419F-8B59-E68F805E38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501" name="WordArt 37">
            <a:extLst>
              <a:ext uri="{FF2B5EF4-FFF2-40B4-BE49-F238E27FC236}">
                <a16:creationId xmlns:a16="http://schemas.microsoft.com/office/drawing/2014/main" id="{9BF5A2D2-DA08-44DD-94FA-A26710086C0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2433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502" name="WordArt 38">
            <a:extLst>
              <a:ext uri="{FF2B5EF4-FFF2-40B4-BE49-F238E27FC236}">
                <a16:creationId xmlns:a16="http://schemas.microsoft.com/office/drawing/2014/main" id="{14B0F958-70BB-423B-A536-48781808F42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503" name="WordArt 39">
            <a:extLst>
              <a:ext uri="{FF2B5EF4-FFF2-40B4-BE49-F238E27FC236}">
                <a16:creationId xmlns:a16="http://schemas.microsoft.com/office/drawing/2014/main" id="{94D68D71-753A-4512-B0E5-C34034D3B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78963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2504" name="WordArt 40">
            <a:extLst>
              <a:ext uri="{FF2B5EF4-FFF2-40B4-BE49-F238E27FC236}">
                <a16:creationId xmlns:a16="http://schemas.microsoft.com/office/drawing/2014/main" id="{D684455C-C87C-482A-AAAA-72A3AD733E8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45625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2505" name="WordArt 41">
            <a:extLst>
              <a:ext uri="{FF2B5EF4-FFF2-40B4-BE49-F238E27FC236}">
                <a16:creationId xmlns:a16="http://schemas.microsoft.com/office/drawing/2014/main" id="{4559A9F0-558C-4690-A25A-73EC8488DD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2506" name="WordArt 42">
            <a:extLst>
              <a:ext uri="{FF2B5EF4-FFF2-40B4-BE49-F238E27FC236}">
                <a16:creationId xmlns:a16="http://schemas.microsoft.com/office/drawing/2014/main" id="{6CB87CBD-35A8-4CB2-9022-DD6217C9902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2507" name="WordArt 43">
            <a:extLst>
              <a:ext uri="{FF2B5EF4-FFF2-40B4-BE49-F238E27FC236}">
                <a16:creationId xmlns:a16="http://schemas.microsoft.com/office/drawing/2014/main" id="{75195DA5-4F66-4365-B81E-052C836F3EE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386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508" name="WordArt 44">
            <a:extLst>
              <a:ext uri="{FF2B5EF4-FFF2-40B4-BE49-F238E27FC236}">
                <a16:creationId xmlns:a16="http://schemas.microsoft.com/office/drawing/2014/main" id="{55CAF9D8-F084-4DE9-B310-C9AF40ACA7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2509" name="WordArt 45">
            <a:extLst>
              <a:ext uri="{FF2B5EF4-FFF2-40B4-BE49-F238E27FC236}">
                <a16:creationId xmlns:a16="http://schemas.microsoft.com/office/drawing/2014/main" id="{267A79E6-38A5-4BA3-925D-C6B67E0ED27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2510" name="WordArt 46">
            <a:extLst>
              <a:ext uri="{FF2B5EF4-FFF2-40B4-BE49-F238E27FC236}">
                <a16:creationId xmlns:a16="http://schemas.microsoft.com/office/drawing/2014/main" id="{811FBEC6-23B3-470F-AD58-E46A9F088B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62511" name="WordArt 47">
            <a:extLst>
              <a:ext uri="{FF2B5EF4-FFF2-40B4-BE49-F238E27FC236}">
                <a16:creationId xmlns:a16="http://schemas.microsoft.com/office/drawing/2014/main" id="{8E21AD12-CF5F-45F4-A236-98478CFB5C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2512" name="WordArt 48">
            <a:extLst>
              <a:ext uri="{FF2B5EF4-FFF2-40B4-BE49-F238E27FC236}">
                <a16:creationId xmlns:a16="http://schemas.microsoft.com/office/drawing/2014/main" id="{C9DF4E22-82F7-4251-B5BF-17749350A5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21813" y="423386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62513" name="WordArt 49">
            <a:extLst>
              <a:ext uri="{FF2B5EF4-FFF2-40B4-BE49-F238E27FC236}">
                <a16:creationId xmlns:a16="http://schemas.microsoft.com/office/drawing/2014/main" id="{C9F1D936-B0DF-453F-B62B-0B1C74366E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62514" name="WordArt 50">
            <a:extLst>
              <a:ext uri="{FF2B5EF4-FFF2-40B4-BE49-F238E27FC236}">
                <a16:creationId xmlns:a16="http://schemas.microsoft.com/office/drawing/2014/main" id="{4348C93C-FE77-4D83-8F6E-0BFB528563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09112" y="42100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BCC8484B-EBBA-48C2-B0B8-2D3F24ABDB16}"/>
              </a:ext>
            </a:extLst>
          </p:cNvPr>
          <p:cNvGrpSpPr>
            <a:grpSpLocks/>
          </p:cNvGrpSpPr>
          <p:nvPr/>
        </p:nvGrpSpPr>
        <p:grpSpPr bwMode="auto">
          <a:xfrm>
            <a:off x="9791700" y="2733675"/>
            <a:ext cx="1752600" cy="1752600"/>
            <a:chOff x="4872" y="3084"/>
            <a:chExt cx="1104" cy="1104"/>
          </a:xfrm>
        </p:grpSpPr>
        <p:sp>
          <p:nvSpPr>
            <p:cNvPr id="4141" name="AutoShape 52">
              <a:extLst>
                <a:ext uri="{FF2B5EF4-FFF2-40B4-BE49-F238E27FC236}">
                  <a16:creationId xmlns:a16="http://schemas.microsoft.com/office/drawing/2014/main" id="{7E3ECB71-9EFF-4F4C-885F-01EC56D9E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2" y="3084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142" name="WordArt 53">
              <a:extLst>
                <a:ext uri="{FF2B5EF4-FFF2-40B4-BE49-F238E27FC236}">
                  <a16:creationId xmlns:a16="http://schemas.microsoft.com/office/drawing/2014/main" id="{0EBDFF5A-042F-47CA-8BB2-F0B6B13CFEE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095" y="3303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140" name="Right Arrow 50">
            <a:hlinkClick r:id="rId12" action="ppaction://hlinksldjump"/>
            <a:extLst>
              <a:ext uri="{FF2B5EF4-FFF2-40B4-BE49-F238E27FC236}">
                <a16:creationId xmlns:a16="http://schemas.microsoft.com/office/drawing/2014/main" id="{21910CF2-441C-4CFB-9EAC-E984AE30A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153150"/>
            <a:ext cx="6858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29991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9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6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9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6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9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9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9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9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23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1" presetID="34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5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7" grpId="0" animBg="1"/>
      <p:bldP spid="13" grpId="0" animBg="1"/>
      <p:bldP spid="16" grpId="0" animBg="1"/>
      <p:bldP spid="16" grpId="1" animBg="1"/>
      <p:bldP spid="16" grpId="2" animBg="1"/>
      <p:bldP spid="1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80378DA2-C9AC-4B2E-BE10-C4E8D1459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806" y="43542"/>
            <a:ext cx="10269536" cy="2581275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107000"/>
              </a:lnSpc>
              <a:spcAft>
                <a:spcPts val="0"/>
              </a:spcAft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Nhiệt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phân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2,45g KClO</a:t>
            </a:r>
            <a:r>
              <a:rPr lang="en-US" b="1" baseline="-25000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 O</a:t>
            </a:r>
            <a:r>
              <a:rPr lang="en-US" b="1" baseline="-25000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. Cho Zn 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ác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dụng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với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 O</a:t>
            </a:r>
            <a:r>
              <a:rPr lang="en-US" b="1" baseline="-25000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vừa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.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chất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sau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ứng</a:t>
            </a:r>
            <a:endParaRPr lang="en-US" sz="2400" b="1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2291" name="Group 51">
            <a:extLst>
              <a:ext uri="{FF2B5EF4-FFF2-40B4-BE49-F238E27FC236}">
                <a16:creationId xmlns:a16="http://schemas.microsoft.com/office/drawing/2014/main" id="{B331861B-0770-4064-8C0D-0E5B167CD61B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-133350"/>
            <a:ext cx="320675" cy="71628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554AF9D9-47B6-4932-AAFF-E160787BBA37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6620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12336" name="Rectangle 10">
              <a:extLst>
                <a:ext uri="{FF2B5EF4-FFF2-40B4-BE49-F238E27FC236}">
                  <a16:creationId xmlns:a16="http://schemas.microsoft.com/office/drawing/2014/main" id="{6EAA8B96-0803-443C-8AC0-2A6256590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0A9D3122-2CCE-4499-B535-4974339ACEA4}"/>
                </a:ext>
              </a:extLst>
            </p:cNvPr>
            <p:cNvSpPr/>
            <p:nvPr/>
          </p:nvSpPr>
          <p:spPr bwMode="auto">
            <a:xfrm>
              <a:off x="324013" y="-308620"/>
              <a:ext cx="75877" cy="7166620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81AF1F3A-3DB9-4E08-98FE-A471B00D5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8975" y="2722357"/>
            <a:ext cx="568642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45 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29EC807D-20EF-46FB-A89D-6FF5F6D0F5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28DB28F3-E207-4198-9E52-308E7E0B0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2B15D32B-B0F8-4F8C-8A61-BF42DBE38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8B40FE64-65EA-4FEC-A864-291DAEAD9A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7A0FDED3-7C28-4DB9-B42C-876319F5D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3701147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,4 gam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9558F6EB-65DC-4827-8C8C-453030AADE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58904829-3056-4F7E-BCE1-8FE6665B81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AD1A4529-10FA-4C4E-A60F-C87DA7A4D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32269F7F-C9E8-4C6D-9A04-85D04FF8B3D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C7045C83-E81E-4BD5-99E8-E06E8D8221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09E017FD-2C38-4697-80F5-C5A9AB9001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1BD66EB7-D2E8-4D8B-8A11-A45182158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3E1A972C-3E70-4256-B056-39D1D23BAE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76C1E9F9-0414-426A-B9AC-C93173222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682347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,86 gam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CDF4796-AD6D-4365-8401-AC1FCBB18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4F83C7E5-8EC9-4340-90FA-ABD0D409FC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E50AFF31-4288-4026-B027-62C0BD4D4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5FCA994A-F6EE-4D55-90E7-9859ED5A3BC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1231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24B0429-6589-4DDA-8C63-4491DECDCBC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4" y="-119253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23" name="WordArt 35">
            <a:extLst>
              <a:ext uri="{FF2B5EF4-FFF2-40B4-BE49-F238E27FC236}">
                <a16:creationId xmlns:a16="http://schemas.microsoft.com/office/drawing/2014/main" id="{2B00DE0A-00CD-4EC7-AE4F-34E15FC648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89124" name="WordArt 36">
            <a:extLst>
              <a:ext uri="{FF2B5EF4-FFF2-40B4-BE49-F238E27FC236}">
                <a16:creationId xmlns:a16="http://schemas.microsoft.com/office/drawing/2014/main" id="{57BEC1D0-9C0E-40FF-9A68-1230433A7A6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89125" name="WordArt 37">
            <a:extLst>
              <a:ext uri="{FF2B5EF4-FFF2-40B4-BE49-F238E27FC236}">
                <a16:creationId xmlns:a16="http://schemas.microsoft.com/office/drawing/2014/main" id="{4A0317FD-FE3F-4486-8291-08BC4AB2B0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196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9126" name="WordArt 38">
            <a:extLst>
              <a:ext uri="{FF2B5EF4-FFF2-40B4-BE49-F238E27FC236}">
                <a16:creationId xmlns:a16="http://schemas.microsoft.com/office/drawing/2014/main" id="{54DACAB8-58B5-4F2A-B348-313A831970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89127" name="WordArt 39">
            <a:extLst>
              <a:ext uri="{FF2B5EF4-FFF2-40B4-BE49-F238E27FC236}">
                <a16:creationId xmlns:a16="http://schemas.microsoft.com/office/drawing/2014/main" id="{495328F3-46F0-4753-9CE5-8E44F82298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40850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9128" name="WordArt 40">
            <a:extLst>
              <a:ext uri="{FF2B5EF4-FFF2-40B4-BE49-F238E27FC236}">
                <a16:creationId xmlns:a16="http://schemas.microsoft.com/office/drawing/2014/main" id="{82D9137B-12E1-43B5-92DA-234BF0727B7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07513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89129" name="WordArt 41">
            <a:extLst>
              <a:ext uri="{FF2B5EF4-FFF2-40B4-BE49-F238E27FC236}">
                <a16:creationId xmlns:a16="http://schemas.microsoft.com/office/drawing/2014/main" id="{08E6B10A-D195-4461-A543-6D8DD0B701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89130" name="WordArt 42">
            <a:extLst>
              <a:ext uri="{FF2B5EF4-FFF2-40B4-BE49-F238E27FC236}">
                <a16:creationId xmlns:a16="http://schemas.microsoft.com/office/drawing/2014/main" id="{117C8EC5-7968-42CB-A8A9-217CB83F5F7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89131" name="WordArt 43">
            <a:extLst>
              <a:ext uri="{FF2B5EF4-FFF2-40B4-BE49-F238E27FC236}">
                <a16:creationId xmlns:a16="http://schemas.microsoft.com/office/drawing/2014/main" id="{05184CB0-657D-49A4-A51E-9733DB88483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3388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89132" name="WordArt 44">
            <a:extLst>
              <a:ext uri="{FF2B5EF4-FFF2-40B4-BE49-F238E27FC236}">
                <a16:creationId xmlns:a16="http://schemas.microsoft.com/office/drawing/2014/main" id="{548473B4-677B-4C18-BC23-FBC2A9F3084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89133" name="WordArt 45">
            <a:extLst>
              <a:ext uri="{FF2B5EF4-FFF2-40B4-BE49-F238E27FC236}">
                <a16:creationId xmlns:a16="http://schemas.microsoft.com/office/drawing/2014/main" id="{28A0E467-4C85-4AED-AAD4-E42D12DCB7D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89134" name="WordArt 46">
            <a:extLst>
              <a:ext uri="{FF2B5EF4-FFF2-40B4-BE49-F238E27FC236}">
                <a16:creationId xmlns:a16="http://schemas.microsoft.com/office/drawing/2014/main" id="{71183638-D641-4650-B9DB-C0EA6AEA903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89135" name="WordArt 47">
            <a:extLst>
              <a:ext uri="{FF2B5EF4-FFF2-40B4-BE49-F238E27FC236}">
                <a16:creationId xmlns:a16="http://schemas.microsoft.com/office/drawing/2014/main" id="{C24C6382-8E12-42D6-B1B6-4961E6C5139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89136" name="WordArt 48">
            <a:extLst>
              <a:ext uri="{FF2B5EF4-FFF2-40B4-BE49-F238E27FC236}">
                <a16:creationId xmlns:a16="http://schemas.microsoft.com/office/drawing/2014/main" id="{AC9AF886-81F3-4A4C-A534-3542CC317DB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83700" y="44291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89137" name="WordArt 49">
            <a:extLst>
              <a:ext uri="{FF2B5EF4-FFF2-40B4-BE49-F238E27FC236}">
                <a16:creationId xmlns:a16="http://schemas.microsoft.com/office/drawing/2014/main" id="{20805948-FCA4-4B70-A8D0-E45DF8B2A89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89138" name="WordArt 50">
            <a:extLst>
              <a:ext uri="{FF2B5EF4-FFF2-40B4-BE49-F238E27FC236}">
                <a16:creationId xmlns:a16="http://schemas.microsoft.com/office/drawing/2014/main" id="{AECA3106-4875-4DBB-8D6C-308B3B4C54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316B4D8E-CAD1-441D-AE93-D1C547DE9B44}"/>
              </a:ext>
            </a:extLst>
          </p:cNvPr>
          <p:cNvGrpSpPr>
            <a:grpSpLocks/>
          </p:cNvGrpSpPr>
          <p:nvPr/>
        </p:nvGrpSpPr>
        <p:grpSpPr bwMode="auto">
          <a:xfrm>
            <a:off x="9340850" y="2645908"/>
            <a:ext cx="1752600" cy="1752600"/>
            <a:chOff x="4320" y="2928"/>
            <a:chExt cx="1104" cy="1104"/>
          </a:xfrm>
        </p:grpSpPr>
        <p:sp>
          <p:nvSpPr>
            <p:cNvPr id="12333" name="AutoShape 52">
              <a:extLst>
                <a:ext uri="{FF2B5EF4-FFF2-40B4-BE49-F238E27FC236}">
                  <a16:creationId xmlns:a16="http://schemas.microsoft.com/office/drawing/2014/main" id="{F907AE2B-A737-4D99-953E-FBDA863786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2334" name="WordArt 53">
              <a:extLst>
                <a:ext uri="{FF2B5EF4-FFF2-40B4-BE49-F238E27FC236}">
                  <a16:creationId xmlns:a16="http://schemas.microsoft.com/office/drawing/2014/main" id="{5ECE422F-FD7D-41BE-837C-DFBDC089893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2331" name="Right Arrow 50">
            <a:hlinkClick r:id="rId12" action="ppaction://hlinksldjump"/>
            <a:extLst>
              <a:ext uri="{FF2B5EF4-FFF2-40B4-BE49-F238E27FC236}">
                <a16:creationId xmlns:a16="http://schemas.microsoft.com/office/drawing/2014/main" id="{054EE5C4-9EAE-462E-8978-46A49409E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248400"/>
            <a:ext cx="762000" cy="533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0" name="WordArt 28">
            <a:extLst>
              <a:ext uri="{FF2B5EF4-FFF2-40B4-BE49-F238E27FC236}">
                <a16:creationId xmlns:a16="http://schemas.microsoft.com/office/drawing/2014/main" id="{17F4C848-6AA6-4DBA-B1F1-17AB707C4E8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9796" y="1596116"/>
            <a:ext cx="1517869" cy="54542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8</a:t>
            </a:r>
          </a:p>
        </p:txBody>
      </p:sp>
      <p:sp>
        <p:nvSpPr>
          <p:cNvPr id="49" name="AutoShape 51">
            <a:extLst>
              <a:ext uri="{FF2B5EF4-FFF2-40B4-BE49-F238E27FC236}">
                <a16:creationId xmlns:a16="http://schemas.microsoft.com/office/drawing/2014/main" id="{B01300FF-CC72-44D7-8F5E-47520A4F2F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325" y="4681772"/>
            <a:ext cx="5721350" cy="859516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,35 gam</a:t>
            </a:r>
            <a:r>
              <a:rPr lang="vi-VN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98106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-3.7037E-7 L 0 -0.07222 " pathEditMode="relative" rAng="0" ptsTypes="AA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7" grpId="0" animBg="1"/>
      <p:bldP spid="13" grpId="0" animBg="1"/>
      <p:bldP spid="19" grpId="0" animBg="1"/>
      <p:bldP spid="49" grpId="0" animBg="1"/>
      <p:bldP spid="49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E4CD71C0-7D89-4602-99E6-1ADB9D51F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8026" y="1172936"/>
            <a:ext cx="9824129" cy="1447800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0kg CaCO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7,2kg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4099" name="Group 51">
            <a:extLst>
              <a:ext uri="{FF2B5EF4-FFF2-40B4-BE49-F238E27FC236}">
                <a16:creationId xmlns:a16="http://schemas.microsoft.com/office/drawing/2014/main" id="{10D65F79-EAFF-4679-8573-EA2B6BF7F8D6}"/>
              </a:ext>
            </a:extLst>
          </p:cNvPr>
          <p:cNvGrpSpPr>
            <a:grpSpLocks/>
          </p:cNvGrpSpPr>
          <p:nvPr/>
        </p:nvGrpSpPr>
        <p:grpSpPr bwMode="auto">
          <a:xfrm>
            <a:off x="1535114" y="9525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8F32A03-6971-4C97-BF6D-168950113FA4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4144" name="Rectangle 10">
              <a:extLst>
                <a:ext uri="{FF2B5EF4-FFF2-40B4-BE49-F238E27FC236}">
                  <a16:creationId xmlns:a16="http://schemas.microsoft.com/office/drawing/2014/main" id="{E163C83F-44FE-4510-8405-E372BF46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28F5E90-8B26-441B-8E29-D14C9907E4C4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62492" name="WordArt 28">
            <a:extLst>
              <a:ext uri="{FF2B5EF4-FFF2-40B4-BE49-F238E27FC236}">
                <a16:creationId xmlns:a16="http://schemas.microsoft.com/office/drawing/2014/main" id="{BC973744-CE2B-4A58-8E09-69DC069351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76150" y="119740"/>
            <a:ext cx="2308225" cy="88582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9</a:t>
            </a:r>
          </a:p>
        </p:txBody>
      </p:sp>
      <p:pic>
        <p:nvPicPr>
          <p:cNvPr id="4121" name="Picture 29" descr="Picture1">
            <a:extLst>
              <a:ext uri="{FF2B5EF4-FFF2-40B4-BE49-F238E27FC236}">
                <a16:creationId xmlns:a16="http://schemas.microsoft.com/office/drawing/2014/main" id="{09142EEB-9A02-4F54-8BDE-AE8AF2D133EF}"/>
              </a:ext>
            </a:extLst>
          </p:cNvPr>
          <p:cNvPicPr>
            <a:picLocks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8288" y="1125538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E0293F7A-AAAD-49ED-8519-3C50453673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075" y="-190500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9" name="WordArt 35">
            <a:extLst>
              <a:ext uri="{FF2B5EF4-FFF2-40B4-BE49-F238E27FC236}">
                <a16:creationId xmlns:a16="http://schemas.microsoft.com/office/drawing/2014/main" id="{92308C44-01AF-445E-90B0-F16833D63A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500" name="WordArt 36">
            <a:extLst>
              <a:ext uri="{FF2B5EF4-FFF2-40B4-BE49-F238E27FC236}">
                <a16:creationId xmlns:a16="http://schemas.microsoft.com/office/drawing/2014/main" id="{0FC53ED5-7A3F-419F-8B59-E68F805E38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501" name="WordArt 37">
            <a:extLst>
              <a:ext uri="{FF2B5EF4-FFF2-40B4-BE49-F238E27FC236}">
                <a16:creationId xmlns:a16="http://schemas.microsoft.com/office/drawing/2014/main" id="{9BF5A2D2-DA08-44DD-94FA-A26710086C0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2433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502" name="WordArt 38">
            <a:extLst>
              <a:ext uri="{FF2B5EF4-FFF2-40B4-BE49-F238E27FC236}">
                <a16:creationId xmlns:a16="http://schemas.microsoft.com/office/drawing/2014/main" id="{14B0F958-70BB-423B-A536-48781808F42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503" name="WordArt 39">
            <a:extLst>
              <a:ext uri="{FF2B5EF4-FFF2-40B4-BE49-F238E27FC236}">
                <a16:creationId xmlns:a16="http://schemas.microsoft.com/office/drawing/2014/main" id="{94D68D71-753A-4512-B0E5-C34034D3B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78963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2504" name="WordArt 40">
            <a:extLst>
              <a:ext uri="{FF2B5EF4-FFF2-40B4-BE49-F238E27FC236}">
                <a16:creationId xmlns:a16="http://schemas.microsoft.com/office/drawing/2014/main" id="{D684455C-C87C-482A-AAAA-72A3AD733E8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45625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2505" name="WordArt 41">
            <a:extLst>
              <a:ext uri="{FF2B5EF4-FFF2-40B4-BE49-F238E27FC236}">
                <a16:creationId xmlns:a16="http://schemas.microsoft.com/office/drawing/2014/main" id="{4559A9F0-558C-4690-A25A-73EC8488DD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2506" name="WordArt 42">
            <a:extLst>
              <a:ext uri="{FF2B5EF4-FFF2-40B4-BE49-F238E27FC236}">
                <a16:creationId xmlns:a16="http://schemas.microsoft.com/office/drawing/2014/main" id="{6CB87CBD-35A8-4CB2-9022-DD6217C9902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2507" name="WordArt 43">
            <a:extLst>
              <a:ext uri="{FF2B5EF4-FFF2-40B4-BE49-F238E27FC236}">
                <a16:creationId xmlns:a16="http://schemas.microsoft.com/office/drawing/2014/main" id="{75195DA5-4F66-4365-B81E-052C836F3EE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386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508" name="WordArt 44">
            <a:extLst>
              <a:ext uri="{FF2B5EF4-FFF2-40B4-BE49-F238E27FC236}">
                <a16:creationId xmlns:a16="http://schemas.microsoft.com/office/drawing/2014/main" id="{55CAF9D8-F084-4DE9-B310-C9AF40ACA7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2509" name="WordArt 45">
            <a:extLst>
              <a:ext uri="{FF2B5EF4-FFF2-40B4-BE49-F238E27FC236}">
                <a16:creationId xmlns:a16="http://schemas.microsoft.com/office/drawing/2014/main" id="{267A79E6-38A5-4BA3-925D-C6B67E0ED27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2510" name="WordArt 46">
            <a:extLst>
              <a:ext uri="{FF2B5EF4-FFF2-40B4-BE49-F238E27FC236}">
                <a16:creationId xmlns:a16="http://schemas.microsoft.com/office/drawing/2014/main" id="{811FBEC6-23B3-470F-AD58-E46A9F088B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62511" name="WordArt 47">
            <a:extLst>
              <a:ext uri="{FF2B5EF4-FFF2-40B4-BE49-F238E27FC236}">
                <a16:creationId xmlns:a16="http://schemas.microsoft.com/office/drawing/2014/main" id="{8E21AD12-CF5F-45F4-A236-98478CFB5C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2512" name="WordArt 48">
            <a:extLst>
              <a:ext uri="{FF2B5EF4-FFF2-40B4-BE49-F238E27FC236}">
                <a16:creationId xmlns:a16="http://schemas.microsoft.com/office/drawing/2014/main" id="{C9DF4E22-82F7-4251-B5BF-17749350A5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21813" y="423386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62513" name="WordArt 49">
            <a:extLst>
              <a:ext uri="{FF2B5EF4-FFF2-40B4-BE49-F238E27FC236}">
                <a16:creationId xmlns:a16="http://schemas.microsoft.com/office/drawing/2014/main" id="{C9F1D936-B0DF-453F-B62B-0B1C74366E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62514" name="WordArt 50">
            <a:extLst>
              <a:ext uri="{FF2B5EF4-FFF2-40B4-BE49-F238E27FC236}">
                <a16:creationId xmlns:a16="http://schemas.microsoft.com/office/drawing/2014/main" id="{4348C93C-FE77-4D83-8F6E-0BFB528563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09112" y="42100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BCC8484B-EBBA-48C2-B0B8-2D3F24ABDB16}"/>
              </a:ext>
            </a:extLst>
          </p:cNvPr>
          <p:cNvGrpSpPr>
            <a:grpSpLocks/>
          </p:cNvGrpSpPr>
          <p:nvPr/>
        </p:nvGrpSpPr>
        <p:grpSpPr bwMode="auto">
          <a:xfrm>
            <a:off x="8915400" y="2486025"/>
            <a:ext cx="1752600" cy="1752600"/>
            <a:chOff x="4320" y="2928"/>
            <a:chExt cx="1104" cy="1104"/>
          </a:xfrm>
        </p:grpSpPr>
        <p:sp>
          <p:nvSpPr>
            <p:cNvPr id="4141" name="AutoShape 52">
              <a:extLst>
                <a:ext uri="{FF2B5EF4-FFF2-40B4-BE49-F238E27FC236}">
                  <a16:creationId xmlns:a16="http://schemas.microsoft.com/office/drawing/2014/main" id="{7E3ECB71-9EFF-4F4C-885F-01EC56D9E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142" name="WordArt 53">
              <a:extLst>
                <a:ext uri="{FF2B5EF4-FFF2-40B4-BE49-F238E27FC236}">
                  <a16:creationId xmlns:a16="http://schemas.microsoft.com/office/drawing/2014/main" id="{0EBDFF5A-042F-47CA-8BB2-F0B6B13CFEE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4140" name="Right Arrow 50">
            <a:hlinkClick r:id="rId7" action="ppaction://hlinksldjump"/>
            <a:extLst>
              <a:ext uri="{FF2B5EF4-FFF2-40B4-BE49-F238E27FC236}">
                <a16:creationId xmlns:a16="http://schemas.microsoft.com/office/drawing/2014/main" id="{21910CF2-441C-4CFB-9EAC-E984AE30A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153150"/>
            <a:ext cx="6858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1F4D3E5F-F2C7-42B7-8501-0833F37F8956}"/>
                  </a:ext>
                </a:extLst>
              </p:cNvPr>
              <p:cNvSpPr/>
              <p:nvPr/>
            </p:nvSpPr>
            <p:spPr>
              <a:xfrm>
                <a:off x="2022475" y="2798088"/>
                <a:ext cx="6794499" cy="35668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base">
                  <a:spcAft>
                    <a:spcPts val="0"/>
                  </a:spcAft>
                </a:pP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aCO</a:t>
                </a:r>
                <a:r>
                  <a:rPr lang="en-US" sz="3200" b="1" baseline="-25000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3 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→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aO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+ CO</a:t>
                </a:r>
                <a:r>
                  <a:rPr lang="en-US" sz="3200" b="1" baseline="-25000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2</a:t>
                </a:r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fontAlgn="base">
                  <a:spcAft>
                    <a:spcPts val="0"/>
                  </a:spcAft>
                </a:pP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Khối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ượng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ủa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Oxide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aO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thu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được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theo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ý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thuyết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à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:</a:t>
                </a:r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fontAlgn="base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katex_main"/>
                    <a:cs typeface="Times New Roman" panose="02020603050405020304" pitchFamily="18" charset="0"/>
                  </a:rPr>
                  <a:t>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𝟏𝟓𝟎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.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𝟓𝟔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𝟏𝟎𝟎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Calibri" panose="020F0502020204030204" pitchFamily="34" charset="0"/>
                    <a:cs typeface="Times New Roman" panose="02020603050405020304" pitchFamily="18" charset="0"/>
                  </a:rPr>
                  <a:t> = 84kg.</a:t>
                </a:r>
                <a:endParaRPr lang="en-US" sz="3200" b="1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fontAlgn="base">
                  <a:spcAft>
                    <a:spcPts val="0"/>
                  </a:spcAft>
                </a:pP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Hiệu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suất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ủa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phản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ứng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à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:</a:t>
                </a:r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fontAlgn="base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katex_main"/>
                    <a:cs typeface="Times New Roman" panose="02020603050405020304" pitchFamily="18" charset="0"/>
                  </a:rPr>
                  <a:t>H%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𝟔𝟕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,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𝟐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𝟖𝟒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Calibri" panose="020F0502020204030204" pitchFamily="34" charset="0"/>
                    <a:cs typeface="Times New Roman" panose="02020603050405020304" pitchFamily="18" charset="0"/>
                  </a:rPr>
                  <a:t>.100 = 80%</a:t>
                </a:r>
                <a:endParaRPr lang="en-US" sz="3200" b="1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1F4D3E5F-F2C7-42B7-8501-0833F37F89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2475" y="2798088"/>
                <a:ext cx="6794499" cy="3566874"/>
              </a:xfrm>
              <a:prstGeom prst="rect">
                <a:avLst/>
              </a:prstGeom>
              <a:blipFill>
                <a:blip r:embed="rId8"/>
                <a:stretch>
                  <a:fillRect l="-2334" t="-2393" b="-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752736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1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E4CD71C0-7D89-4602-99E6-1ADB9D51F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41" y="680358"/>
            <a:ext cx="10367892" cy="4942736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ts val="0"/>
              </a:spcAft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ò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tan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oà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oà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ộ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á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inc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và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dung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dịc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ydrochloric acid (HCl)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a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u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Zinc chloride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v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4,958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í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í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Hydrogen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a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Viế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ươ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rì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b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hydrochloric acid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ã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dùng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c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inc chloride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i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ra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a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d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Nế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iệ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uấ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H = 80%.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ã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ydrochloric acid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a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gi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v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inc ban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ầu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099" name="Group 51">
            <a:extLst>
              <a:ext uri="{FF2B5EF4-FFF2-40B4-BE49-F238E27FC236}">
                <a16:creationId xmlns:a16="http://schemas.microsoft.com/office/drawing/2014/main" id="{10D65F79-EAFF-4679-8573-EA2B6BF7F8D6}"/>
              </a:ext>
            </a:extLst>
          </p:cNvPr>
          <p:cNvGrpSpPr>
            <a:grpSpLocks/>
          </p:cNvGrpSpPr>
          <p:nvPr/>
        </p:nvGrpSpPr>
        <p:grpSpPr bwMode="auto">
          <a:xfrm>
            <a:off x="1535114" y="9525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8F32A03-6971-4C97-BF6D-168950113FA4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4144" name="Rectangle 10">
              <a:extLst>
                <a:ext uri="{FF2B5EF4-FFF2-40B4-BE49-F238E27FC236}">
                  <a16:creationId xmlns:a16="http://schemas.microsoft.com/office/drawing/2014/main" id="{E163C83F-44FE-4510-8405-E372BF46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28F5E90-8B26-441B-8E29-D14C9907E4C4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62492" name="WordArt 28">
            <a:extLst>
              <a:ext uri="{FF2B5EF4-FFF2-40B4-BE49-F238E27FC236}">
                <a16:creationId xmlns:a16="http://schemas.microsoft.com/office/drawing/2014/main" id="{BC973744-CE2B-4A58-8E09-69DC069351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6830" y="1698172"/>
            <a:ext cx="1206046" cy="52251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10</a:t>
            </a:r>
          </a:p>
        </p:txBody>
      </p:sp>
      <p:pic>
        <p:nvPicPr>
          <p:cNvPr id="4121" name="Picture 29" descr="Picture1">
            <a:extLst>
              <a:ext uri="{FF2B5EF4-FFF2-40B4-BE49-F238E27FC236}">
                <a16:creationId xmlns:a16="http://schemas.microsoft.com/office/drawing/2014/main" id="{09142EEB-9A02-4F54-8BDE-AE8AF2D133EF}"/>
              </a:ext>
            </a:extLst>
          </p:cNvPr>
          <p:cNvPicPr>
            <a:picLocks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6344" y="-4336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E0293F7A-AAAD-49ED-8519-3C50453673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3" y="-157842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9" name="WordArt 35">
            <a:extLst>
              <a:ext uri="{FF2B5EF4-FFF2-40B4-BE49-F238E27FC236}">
                <a16:creationId xmlns:a16="http://schemas.microsoft.com/office/drawing/2014/main" id="{92308C44-01AF-445E-90B0-F16833D63A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91355" y="29782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500" name="WordArt 36">
            <a:extLst>
              <a:ext uri="{FF2B5EF4-FFF2-40B4-BE49-F238E27FC236}">
                <a16:creationId xmlns:a16="http://schemas.microsoft.com/office/drawing/2014/main" id="{0FC53ED5-7A3F-419F-8B59-E68F805E38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57832" y="300105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501" name="WordArt 37">
            <a:extLst>
              <a:ext uri="{FF2B5EF4-FFF2-40B4-BE49-F238E27FC236}">
                <a16:creationId xmlns:a16="http://schemas.microsoft.com/office/drawing/2014/main" id="{9BF5A2D2-DA08-44DD-94FA-A26710086C0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62480" y="297486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502" name="WordArt 38">
            <a:extLst>
              <a:ext uri="{FF2B5EF4-FFF2-40B4-BE49-F238E27FC236}">
                <a16:creationId xmlns:a16="http://schemas.microsoft.com/office/drawing/2014/main" id="{14B0F958-70BB-423B-A536-48781808F42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60156" y="302197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503" name="WordArt 39">
            <a:extLst>
              <a:ext uri="{FF2B5EF4-FFF2-40B4-BE49-F238E27FC236}">
                <a16:creationId xmlns:a16="http://schemas.microsoft.com/office/drawing/2014/main" id="{94D68D71-753A-4512-B0E5-C34034D3B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0478" y="304477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2504" name="WordArt 40">
            <a:extLst>
              <a:ext uri="{FF2B5EF4-FFF2-40B4-BE49-F238E27FC236}">
                <a16:creationId xmlns:a16="http://schemas.microsoft.com/office/drawing/2014/main" id="{D684455C-C87C-482A-AAAA-72A3AD733E8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71426" y="304477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2505" name="WordArt 41">
            <a:extLst>
              <a:ext uri="{FF2B5EF4-FFF2-40B4-BE49-F238E27FC236}">
                <a16:creationId xmlns:a16="http://schemas.microsoft.com/office/drawing/2014/main" id="{4559A9F0-558C-4690-A25A-73EC8488DD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16613" y="303473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2506" name="WordArt 42">
            <a:extLst>
              <a:ext uri="{FF2B5EF4-FFF2-40B4-BE49-F238E27FC236}">
                <a16:creationId xmlns:a16="http://schemas.microsoft.com/office/drawing/2014/main" id="{6CB87CBD-35A8-4CB2-9022-DD6217C9902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27980" y="307759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2507" name="WordArt 43">
            <a:extLst>
              <a:ext uri="{FF2B5EF4-FFF2-40B4-BE49-F238E27FC236}">
                <a16:creationId xmlns:a16="http://schemas.microsoft.com/office/drawing/2014/main" id="{75195DA5-4F66-4365-B81E-052C836F3EE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19422" y="299765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508" name="WordArt 44">
            <a:extLst>
              <a:ext uri="{FF2B5EF4-FFF2-40B4-BE49-F238E27FC236}">
                <a16:creationId xmlns:a16="http://schemas.microsoft.com/office/drawing/2014/main" id="{55CAF9D8-F084-4DE9-B310-C9AF40ACA7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94190" y="30099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2509" name="WordArt 45">
            <a:extLst>
              <a:ext uri="{FF2B5EF4-FFF2-40B4-BE49-F238E27FC236}">
                <a16:creationId xmlns:a16="http://schemas.microsoft.com/office/drawing/2014/main" id="{267A79E6-38A5-4BA3-925D-C6B67E0ED27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6926" y="30575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2510" name="WordArt 46">
            <a:extLst>
              <a:ext uri="{FF2B5EF4-FFF2-40B4-BE49-F238E27FC236}">
                <a16:creationId xmlns:a16="http://schemas.microsoft.com/office/drawing/2014/main" id="{811FBEC6-23B3-470F-AD58-E46A9F088B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08055" y="299289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62511" name="WordArt 47">
            <a:extLst>
              <a:ext uri="{FF2B5EF4-FFF2-40B4-BE49-F238E27FC236}">
                <a16:creationId xmlns:a16="http://schemas.microsoft.com/office/drawing/2014/main" id="{8E21AD12-CF5F-45F4-A236-98478CFB5C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94190" y="299765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2512" name="WordArt 48">
            <a:extLst>
              <a:ext uri="{FF2B5EF4-FFF2-40B4-BE49-F238E27FC236}">
                <a16:creationId xmlns:a16="http://schemas.microsoft.com/office/drawing/2014/main" id="{C9DF4E22-82F7-4251-B5BF-17749350A5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85632" y="301466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62513" name="WordArt 49">
            <a:extLst>
              <a:ext uri="{FF2B5EF4-FFF2-40B4-BE49-F238E27FC236}">
                <a16:creationId xmlns:a16="http://schemas.microsoft.com/office/drawing/2014/main" id="{C9F1D936-B0DF-453F-B62B-0B1C74366E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16768" y="299765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62514" name="WordArt 50">
            <a:extLst>
              <a:ext uri="{FF2B5EF4-FFF2-40B4-BE49-F238E27FC236}">
                <a16:creationId xmlns:a16="http://schemas.microsoft.com/office/drawing/2014/main" id="{4348C93C-FE77-4D83-8F6E-0BFB528563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71612" y="299765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BCC8484B-EBBA-48C2-B0B8-2D3F24ABDB16}"/>
              </a:ext>
            </a:extLst>
          </p:cNvPr>
          <p:cNvGrpSpPr>
            <a:grpSpLocks/>
          </p:cNvGrpSpPr>
          <p:nvPr/>
        </p:nvGrpSpPr>
        <p:grpSpPr bwMode="auto">
          <a:xfrm>
            <a:off x="-92981" y="4210050"/>
            <a:ext cx="1752600" cy="1752600"/>
            <a:chOff x="-1363" y="4148"/>
            <a:chExt cx="1104" cy="1104"/>
          </a:xfrm>
        </p:grpSpPr>
        <p:sp>
          <p:nvSpPr>
            <p:cNvPr id="4141" name="AutoShape 52">
              <a:extLst>
                <a:ext uri="{FF2B5EF4-FFF2-40B4-BE49-F238E27FC236}">
                  <a16:creationId xmlns:a16="http://schemas.microsoft.com/office/drawing/2014/main" id="{7E3ECB71-9EFF-4F4C-885F-01EC56D9E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363" y="414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142" name="WordArt 53">
              <a:extLst>
                <a:ext uri="{FF2B5EF4-FFF2-40B4-BE49-F238E27FC236}">
                  <a16:creationId xmlns:a16="http://schemas.microsoft.com/office/drawing/2014/main" id="{0EBDFF5A-042F-47CA-8BB2-F0B6B13CFEE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-1163" y="4379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140" name="Right Arrow 50">
            <a:hlinkClick r:id="rId7" action="ppaction://hlinksldjump"/>
            <a:extLst>
              <a:ext uri="{FF2B5EF4-FFF2-40B4-BE49-F238E27FC236}">
                <a16:creationId xmlns:a16="http://schemas.microsoft.com/office/drawing/2014/main" id="{21910CF2-441C-4CFB-9EAC-E984AE30A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153150"/>
            <a:ext cx="6858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91176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1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1" name="Group 51">
            <a:extLst>
              <a:ext uri="{FF2B5EF4-FFF2-40B4-BE49-F238E27FC236}">
                <a16:creationId xmlns:a16="http://schemas.microsoft.com/office/drawing/2014/main" id="{0C931D0D-CFB7-41CC-A220-FC4C5228D9CF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05D8630-B62C-457B-901D-AFFBBC4646B6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7215" name="Rectangle 10">
              <a:extLst>
                <a:ext uri="{FF2B5EF4-FFF2-40B4-BE49-F238E27FC236}">
                  <a16:creationId xmlns:a16="http://schemas.microsoft.com/office/drawing/2014/main" id="{1A9FB628-5F8A-47B5-A657-13A55D79B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110E5CE-0169-4319-B707-82332A56F067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DA1B435A-DED3-4330-B8EB-570DB3A25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2374" y="613314"/>
            <a:ext cx="7407957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 + 2 HCl → Zn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1D32303C-F21E-43B6-9EF5-634F4D79E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3DB13F12-4951-44A7-8BBD-BEDA87993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2904" y="954783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6" name="cached_combo42.wav"/>
            </a:hlinkHover>
            <a:extLst>
              <a:ext uri="{FF2B5EF4-FFF2-40B4-BE49-F238E27FC236}">
                <a16:creationId xmlns:a16="http://schemas.microsoft.com/office/drawing/2014/main" id="{B1CA9D31-D044-4C61-AF07-B9CD509A8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9103" y="1060833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B8AC6D54-63A6-4956-A015-710E1941C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05480" y="1140519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2064D2B7-9D9A-46CC-A710-2E52FB9D2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2374" y="1649887"/>
            <a:ext cx="7416803" cy="1600091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2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4,958 : 24,79 = 0,2 mol</a:t>
            </a:r>
          </a:p>
          <a:p>
            <a:pPr>
              <a:buNone/>
            </a:pP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 n H</a:t>
            </a:r>
            <a:r>
              <a:rPr lang="en-US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0,2 . 2 = 0,4 mol</a:t>
            </a:r>
          </a:p>
          <a:p>
            <a:pPr>
              <a:buNone/>
            </a:pP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,4 . 36,5 = 7, 7 gam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5D8AED0-3476-48FF-9409-574668963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D7F61DC3-58BC-414E-9D45-96593AEA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557" y="2597949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6" name="cached_combo42.wav"/>
            </a:hlinkHover>
            <a:extLst>
              <a:ext uri="{FF2B5EF4-FFF2-40B4-BE49-F238E27FC236}">
                <a16:creationId xmlns:a16="http://schemas.microsoft.com/office/drawing/2014/main" id="{4A1022C0-6144-4281-99CC-50392ACDD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7758" y="2670974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E511523F-2FE7-4971-8225-B59D19A045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94133" y="2783685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133E6B93-0CB5-43A1-9AAD-0AA55595D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5129" y="3358507"/>
            <a:ext cx="7414839" cy="106492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n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Cl2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n H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0,2 mol</a:t>
            </a:r>
          </a:p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m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Cl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0,2 . 136 = 27,2 gam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4C0B614-F1F0-42AB-AAAF-98F8899DE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DD4EF5C2-BD82-4111-A40E-D33D0853D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557" y="3903663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6" name="cached_combo42.wav"/>
            </a:hlinkHover>
            <a:extLst>
              <a:ext uri="{FF2B5EF4-FFF2-40B4-BE49-F238E27FC236}">
                <a16:creationId xmlns:a16="http://schemas.microsoft.com/office/drawing/2014/main" id="{9FACD2A3-1318-4858-A6AA-1738DCD95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7758" y="3976688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F3AED847-6273-4F8B-8A10-F6D1A01B10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94133" y="4089399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3EA36008-318F-4ABE-8C60-D74ACE42D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8153" y="4529339"/>
            <a:ext cx="9103847" cy="2381251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ts val="0"/>
              </a:spcAft>
              <a:buNone/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eo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ề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bài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H = 80%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     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(1)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n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Zn</a:t>
            </a:r>
            <a:r>
              <a:rPr lang="en-US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= n</a:t>
            </a:r>
            <a:r>
              <a:rPr lang="en-US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2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 = 0,2 mol    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% =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ực</a:t>
            </a:r>
            <a:r>
              <a:rPr lang="en-US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ế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/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ý</a:t>
            </a:r>
            <a:r>
              <a:rPr lang="en-US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yết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 . 100% (2)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eo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ề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bài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: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ực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ế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au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ược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0,2 mol Zn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=&gt;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n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ực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ế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ược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au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à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: 0,2 . 65 = 13 gam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=&gt;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n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cầ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dù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à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(2) 80% = 13 :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Z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ý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yết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=&gt;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Z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ý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yết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= 16,1975 gam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2CB62CD-46D0-495C-A5B5-080A4FE3A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6C6FEEA4-0DA4-4FD3-AFCF-4FCC0ED75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6" name="cached_combo42.wav"/>
            </a:hlinkHover>
            <a:extLst>
              <a:ext uri="{FF2B5EF4-FFF2-40B4-BE49-F238E27FC236}">
                <a16:creationId xmlns:a16="http://schemas.microsoft.com/office/drawing/2014/main" id="{79BC3A48-2CBB-42BA-B1FA-62ABD751B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94F692AE-F716-48E6-AF50-7DCF539FAA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192" name="Picture 29" descr="Picture1">
            <a:extLst>
              <a:ext uri="{FF2B5EF4-FFF2-40B4-BE49-F238E27FC236}">
                <a16:creationId xmlns:a16="http://schemas.microsoft.com/office/drawing/2014/main" id="{3CA86ADB-87BA-48F0-A251-2E10D78A5BED}"/>
              </a:ext>
            </a:extLst>
          </p:cNvPr>
          <p:cNvPicPr>
            <a:picLocks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820" y="276863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C502C6D-51D5-4B7D-B528-2CC2E5DC08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-241301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WordArt 28">
            <a:extLst>
              <a:ext uri="{FF2B5EF4-FFF2-40B4-BE49-F238E27FC236}">
                <a16:creationId xmlns:a16="http://schemas.microsoft.com/office/drawing/2014/main" id="{88EB50A4-AD15-492E-80F0-22CAF47EDE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21495" y="1366096"/>
            <a:ext cx="1380734" cy="7233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10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76995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3" grpId="0" animBg="1"/>
      <p:bldP spid="7" grpId="0" animBg="1"/>
      <p:bldP spid="13" grpId="0" animBg="1"/>
      <p:bldP spid="1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AutoShape 2">
            <a:extLst>
              <a:ext uri="{FF2B5EF4-FFF2-40B4-BE49-F238E27FC236}">
                <a16:creationId xmlns:a16="http://schemas.microsoft.com/office/drawing/2014/main" id="{C23D6AEE-3D4F-457B-A758-5918C37CD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28600"/>
            <a:ext cx="85344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1800">
              <a:solidFill>
                <a:srgbClr val="000000"/>
              </a:solidFill>
            </a:endParaRPr>
          </a:p>
        </p:txBody>
      </p:sp>
      <p:sp>
        <p:nvSpPr>
          <p:cNvPr id="110595" name="WordArt 3">
            <a:extLst>
              <a:ext uri="{FF2B5EF4-FFF2-40B4-BE49-F238E27FC236}">
                <a16:creationId xmlns:a16="http://schemas.microsoft.com/office/drawing/2014/main" id="{04983813-01B7-43B4-80D3-B2223A07EB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76600" y="381000"/>
            <a:ext cx="6019800" cy="762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Impact" panose="020B0806030902050204" pitchFamily="34" charset="0"/>
                <a:cs typeface="Arial" panose="020B0604020202020204" pitchFamily="34" charset="0"/>
              </a:rPr>
              <a:t>Binh ...Boong...</a:t>
            </a:r>
          </a:p>
        </p:txBody>
      </p:sp>
      <p:pic>
        <p:nvPicPr>
          <p:cNvPr id="110596" name="Rung chuong vang - Buc Tuong.mp3">
            <a:hlinkClick r:id="" action="ppaction://media"/>
            <a:extLst>
              <a:ext uri="{FF2B5EF4-FFF2-40B4-BE49-F238E27FC236}">
                <a16:creationId xmlns:a16="http://schemas.microsoft.com/office/drawing/2014/main" id="{6C995F0C-8220-4D0A-83F0-E55FA8D579E5}"/>
              </a:ext>
            </a:extLst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5" descr="13">
            <a:extLst>
              <a:ext uri="{FF2B5EF4-FFF2-40B4-BE49-F238E27FC236}">
                <a16:creationId xmlns:a16="http://schemas.microsoft.com/office/drawing/2014/main" id="{9259D10C-0CA5-4353-85BF-FD965AFD26E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363849">
            <a:off x="7315200" y="3505200"/>
            <a:ext cx="297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6" descr="13">
            <a:extLst>
              <a:ext uri="{FF2B5EF4-FFF2-40B4-BE49-F238E27FC236}">
                <a16:creationId xmlns:a16="http://schemas.microsoft.com/office/drawing/2014/main" id="{A0067300-0B4C-4E51-BB9D-BEDB4BC7E5E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15416">
            <a:off x="1905000" y="3733800"/>
            <a:ext cx="297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7" descr="13">
            <a:extLst>
              <a:ext uri="{FF2B5EF4-FFF2-40B4-BE49-F238E27FC236}">
                <a16:creationId xmlns:a16="http://schemas.microsoft.com/office/drawing/2014/main" id="{D50B5B2E-7B23-4FF9-BD10-D728C51D934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30273" flipH="1">
            <a:off x="7391400" y="1219200"/>
            <a:ext cx="2743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8" descr="13">
            <a:extLst>
              <a:ext uri="{FF2B5EF4-FFF2-40B4-BE49-F238E27FC236}">
                <a16:creationId xmlns:a16="http://schemas.microsoft.com/office/drawing/2014/main" id="{665D2CF7-7BEB-4BBB-91AF-24AD76E08F8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20688">
            <a:off x="1981200" y="1219200"/>
            <a:ext cx="297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5" name="Picture 9" descr="an30">
            <a:extLst>
              <a:ext uri="{FF2B5EF4-FFF2-40B4-BE49-F238E27FC236}">
                <a16:creationId xmlns:a16="http://schemas.microsoft.com/office/drawing/2014/main" id="{60A72224-259A-4886-A0A0-EAB8D3DC920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371600"/>
            <a:ext cx="4724400" cy="407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Picture 10" descr="PULSTARS">
            <a:extLst>
              <a:ext uri="{FF2B5EF4-FFF2-40B4-BE49-F238E27FC236}">
                <a16:creationId xmlns:a16="http://schemas.microsoft.com/office/drawing/2014/main" id="{87A0A1AB-E8D6-4054-BC6D-925EF684AE1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838200"/>
            <a:ext cx="1169988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7" name="Picture 11" descr="PULSTARS">
            <a:extLst>
              <a:ext uri="{FF2B5EF4-FFF2-40B4-BE49-F238E27FC236}">
                <a16:creationId xmlns:a16="http://schemas.microsoft.com/office/drawing/2014/main" id="{9D876EF4-A837-49D4-B60B-7E79EE3894A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971800"/>
            <a:ext cx="1169988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8" name="Picture 12" descr="PULSTARS">
            <a:extLst>
              <a:ext uri="{FF2B5EF4-FFF2-40B4-BE49-F238E27FC236}">
                <a16:creationId xmlns:a16="http://schemas.microsoft.com/office/drawing/2014/main" id="{56FF606D-61D8-4631-9F3F-1504E1DB462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2895600"/>
            <a:ext cx="1169988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9" name="Picture 13" descr="Picture1">
            <a:extLst>
              <a:ext uri="{FF2B5EF4-FFF2-40B4-BE49-F238E27FC236}">
                <a16:creationId xmlns:a16="http://schemas.microsoft.com/office/drawing/2014/main" id="{C63E872A-F711-41BF-9109-19BCFC81558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762001"/>
            <a:ext cx="7191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0" name="Picture 14" descr="Picture1">
            <a:extLst>
              <a:ext uri="{FF2B5EF4-FFF2-40B4-BE49-F238E27FC236}">
                <a16:creationId xmlns:a16="http://schemas.microsoft.com/office/drawing/2014/main" id="{3285E472-2467-4DE4-8A7C-75C24C549AB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810001"/>
            <a:ext cx="7191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1" name="Picture 15" descr="Picture1">
            <a:extLst>
              <a:ext uri="{FF2B5EF4-FFF2-40B4-BE49-F238E27FC236}">
                <a16:creationId xmlns:a16="http://schemas.microsoft.com/office/drawing/2014/main" id="{B2FDDE2B-696E-472D-AABB-5F3BD336F3A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5029201"/>
            <a:ext cx="7191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2" name="Picture 16" descr="Picture1">
            <a:extLst>
              <a:ext uri="{FF2B5EF4-FFF2-40B4-BE49-F238E27FC236}">
                <a16:creationId xmlns:a16="http://schemas.microsoft.com/office/drawing/2014/main" id="{C55BF636-45FA-4EA7-BCC3-41A0A169C86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48864" y="1371601"/>
            <a:ext cx="7191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609" name="Rung chuong vang - Buc Tuong [NCT 0445427527].mp3">
            <a:hlinkClick r:id="" action="ppaction://media"/>
            <a:extLst>
              <a:ext uri="{FF2B5EF4-FFF2-40B4-BE49-F238E27FC236}">
                <a16:creationId xmlns:a16="http://schemas.microsoft.com/office/drawing/2014/main" id="{EAFED8AE-4BD7-4753-A575-3F3E0E61695A}"/>
              </a:ext>
            </a:extLst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3200" y="622211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610" name="WordArt 18">
            <a:extLst>
              <a:ext uri="{FF2B5EF4-FFF2-40B4-BE49-F238E27FC236}">
                <a16:creationId xmlns:a16="http://schemas.microsoft.com/office/drawing/2014/main" id="{B0E52700-8BB9-432E-9C72-8B6878781C0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971800" y="4648200"/>
            <a:ext cx="64770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mừng chiến thắng!</a:t>
            </a:r>
          </a:p>
        </p:txBody>
      </p:sp>
      <p:sp>
        <p:nvSpPr>
          <p:cNvPr id="19475" name="AutoShape 19">
            <a:hlinkClick r:id="rId9" action="ppaction://hlinksldjump"/>
            <a:extLst>
              <a:ext uri="{FF2B5EF4-FFF2-40B4-BE49-F238E27FC236}">
                <a16:creationId xmlns:a16="http://schemas.microsoft.com/office/drawing/2014/main" id="{8AB0A256-E2FE-4D5F-9411-9C6BE67ABD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34201" y="6069718"/>
            <a:ext cx="685800" cy="457200"/>
          </a:xfrm>
          <a:prstGeom prst="lef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1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animClr clrSpc="rgb" dir="cw">
                                      <p:cBhvr>
                                        <p:cTn id="11" dur="1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12" dur="1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1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283164" fill="hold"/>
                                        <p:tgtEl>
                                          <p:spTgt spid="11060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105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 nodeType="clickPar">
                      <p:stCondLst>
                        <p:cond delay="0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283062" fill="hold"/>
                                        <p:tgtEl>
                                          <p:spTgt spid="11059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0596"/>
                  </p:tgtEl>
                </p:cond>
              </p:nextCondLst>
            </p:seq>
            <p:audio>
              <p:cMediaNode>
                <p:cTn id="2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0596"/>
                </p:tgtEl>
              </p:cMediaNode>
            </p:audio>
            <p:audio>
              <p:cMediaNode>
                <p:cTn id="2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0609"/>
                </p:tgtEl>
              </p:cMediaNode>
            </p:audi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4"/>
          <p:cNvGrpSpPr>
            <a:grpSpLocks noChangeAspect="1"/>
          </p:cNvGrpSpPr>
          <p:nvPr/>
        </p:nvGrpSpPr>
        <p:grpSpPr bwMode="auto">
          <a:xfrm>
            <a:off x="655357" y="1880110"/>
            <a:ext cx="4397467" cy="4218412"/>
            <a:chOff x="1672" y="-2"/>
            <a:chExt cx="3733" cy="3581"/>
          </a:xfrm>
        </p:grpSpPr>
        <p:sp>
          <p:nvSpPr>
            <p:cNvPr id="8" name="Freeform 5"/>
            <p:cNvSpPr/>
            <p:nvPr/>
          </p:nvSpPr>
          <p:spPr bwMode="auto">
            <a:xfrm>
              <a:off x="3155" y="3311"/>
              <a:ext cx="811" cy="268"/>
            </a:xfrm>
            <a:custGeom>
              <a:avLst/>
              <a:gdLst>
                <a:gd name="T0" fmla="*/ 466 w 466"/>
                <a:gd name="T1" fmla="*/ 0 h 154"/>
                <a:gd name="T2" fmla="*/ 233 w 466"/>
                <a:gd name="T3" fmla="*/ 154 h 154"/>
                <a:gd name="T4" fmla="*/ 0 w 466"/>
                <a:gd name="T5" fmla="*/ 0 h 154"/>
                <a:gd name="T6" fmla="*/ 466 w 466"/>
                <a:gd name="T7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6" h="154">
                  <a:moveTo>
                    <a:pt x="466" y="0"/>
                  </a:moveTo>
                  <a:cubicBezTo>
                    <a:pt x="466" y="85"/>
                    <a:pt x="362" y="154"/>
                    <a:pt x="233" y="154"/>
                  </a:cubicBezTo>
                  <a:cubicBezTo>
                    <a:pt x="104" y="154"/>
                    <a:pt x="0" y="85"/>
                    <a:pt x="0" y="0"/>
                  </a:cubicBezTo>
                  <a:cubicBezTo>
                    <a:pt x="230" y="0"/>
                    <a:pt x="227" y="0"/>
                    <a:pt x="46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9" name="Freeform 6"/>
            <p:cNvSpPr/>
            <p:nvPr/>
          </p:nvSpPr>
          <p:spPr bwMode="auto">
            <a:xfrm>
              <a:off x="4555" y="2365"/>
              <a:ext cx="599" cy="443"/>
            </a:xfrm>
            <a:custGeom>
              <a:avLst/>
              <a:gdLst>
                <a:gd name="T0" fmla="*/ 283 w 344"/>
                <a:gd name="T1" fmla="*/ 254 h 254"/>
                <a:gd name="T2" fmla="*/ 255 w 344"/>
                <a:gd name="T3" fmla="*/ 246 h 254"/>
                <a:gd name="T4" fmla="*/ 33 w 344"/>
                <a:gd name="T5" fmla="*/ 106 h 254"/>
                <a:gd name="T6" fmla="*/ 16 w 344"/>
                <a:gd name="T7" fmla="*/ 32 h 254"/>
                <a:gd name="T8" fmla="*/ 89 w 344"/>
                <a:gd name="T9" fmla="*/ 16 h 254"/>
                <a:gd name="T10" fmla="*/ 312 w 344"/>
                <a:gd name="T11" fmla="*/ 156 h 254"/>
                <a:gd name="T12" fmla="*/ 328 w 344"/>
                <a:gd name="T13" fmla="*/ 229 h 254"/>
                <a:gd name="T14" fmla="*/ 283 w 344"/>
                <a:gd name="T15" fmla="*/ 254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4" h="254">
                  <a:moveTo>
                    <a:pt x="283" y="254"/>
                  </a:moveTo>
                  <a:cubicBezTo>
                    <a:pt x="274" y="254"/>
                    <a:pt x="264" y="251"/>
                    <a:pt x="255" y="246"/>
                  </a:cubicBezTo>
                  <a:cubicBezTo>
                    <a:pt x="33" y="106"/>
                    <a:pt x="33" y="106"/>
                    <a:pt x="33" y="106"/>
                  </a:cubicBezTo>
                  <a:cubicBezTo>
                    <a:pt x="8" y="90"/>
                    <a:pt x="0" y="57"/>
                    <a:pt x="16" y="32"/>
                  </a:cubicBezTo>
                  <a:cubicBezTo>
                    <a:pt x="31" y="8"/>
                    <a:pt x="64" y="0"/>
                    <a:pt x="89" y="16"/>
                  </a:cubicBezTo>
                  <a:cubicBezTo>
                    <a:pt x="312" y="156"/>
                    <a:pt x="312" y="156"/>
                    <a:pt x="312" y="156"/>
                  </a:cubicBezTo>
                  <a:cubicBezTo>
                    <a:pt x="337" y="171"/>
                    <a:pt x="344" y="204"/>
                    <a:pt x="328" y="229"/>
                  </a:cubicBezTo>
                  <a:cubicBezTo>
                    <a:pt x="318" y="245"/>
                    <a:pt x="301" y="254"/>
                    <a:pt x="283" y="25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0" name="Freeform 7"/>
            <p:cNvSpPr/>
            <p:nvPr/>
          </p:nvSpPr>
          <p:spPr bwMode="auto">
            <a:xfrm>
              <a:off x="4753" y="1426"/>
              <a:ext cx="652" cy="286"/>
            </a:xfrm>
            <a:custGeom>
              <a:avLst/>
              <a:gdLst>
                <a:gd name="T0" fmla="*/ 58 w 374"/>
                <a:gd name="T1" fmla="*/ 164 h 164"/>
                <a:gd name="T2" fmla="*/ 6 w 374"/>
                <a:gd name="T3" fmla="*/ 121 h 164"/>
                <a:gd name="T4" fmla="*/ 48 w 374"/>
                <a:gd name="T5" fmla="*/ 58 h 164"/>
                <a:gd name="T6" fmla="*/ 305 w 374"/>
                <a:gd name="T7" fmla="*/ 6 h 164"/>
                <a:gd name="T8" fmla="*/ 368 w 374"/>
                <a:gd name="T9" fmla="*/ 48 h 164"/>
                <a:gd name="T10" fmla="*/ 326 w 374"/>
                <a:gd name="T11" fmla="*/ 110 h 164"/>
                <a:gd name="T12" fmla="*/ 69 w 374"/>
                <a:gd name="T13" fmla="*/ 163 h 164"/>
                <a:gd name="T14" fmla="*/ 58 w 374"/>
                <a:gd name="T15" fmla="*/ 164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74" h="164">
                  <a:moveTo>
                    <a:pt x="58" y="164"/>
                  </a:moveTo>
                  <a:cubicBezTo>
                    <a:pt x="33" y="164"/>
                    <a:pt x="11" y="146"/>
                    <a:pt x="6" y="121"/>
                  </a:cubicBezTo>
                  <a:cubicBezTo>
                    <a:pt x="0" y="92"/>
                    <a:pt x="19" y="64"/>
                    <a:pt x="48" y="58"/>
                  </a:cubicBezTo>
                  <a:cubicBezTo>
                    <a:pt x="305" y="6"/>
                    <a:pt x="305" y="6"/>
                    <a:pt x="305" y="6"/>
                  </a:cubicBezTo>
                  <a:cubicBezTo>
                    <a:pt x="334" y="0"/>
                    <a:pt x="362" y="19"/>
                    <a:pt x="368" y="48"/>
                  </a:cubicBezTo>
                  <a:cubicBezTo>
                    <a:pt x="374" y="76"/>
                    <a:pt x="355" y="104"/>
                    <a:pt x="326" y="110"/>
                  </a:cubicBezTo>
                  <a:cubicBezTo>
                    <a:pt x="69" y="163"/>
                    <a:pt x="69" y="163"/>
                    <a:pt x="69" y="163"/>
                  </a:cubicBezTo>
                  <a:cubicBezTo>
                    <a:pt x="65" y="163"/>
                    <a:pt x="62" y="164"/>
                    <a:pt x="58" y="16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1" name="Freeform 8"/>
            <p:cNvSpPr/>
            <p:nvPr/>
          </p:nvSpPr>
          <p:spPr bwMode="auto">
            <a:xfrm>
              <a:off x="4294" y="333"/>
              <a:ext cx="463" cy="578"/>
            </a:xfrm>
            <a:custGeom>
              <a:avLst/>
              <a:gdLst>
                <a:gd name="T0" fmla="*/ 60 w 266"/>
                <a:gd name="T1" fmla="*/ 332 h 332"/>
                <a:gd name="T2" fmla="*/ 31 w 266"/>
                <a:gd name="T3" fmla="*/ 324 h 332"/>
                <a:gd name="T4" fmla="*/ 16 w 266"/>
                <a:gd name="T5" fmla="*/ 250 h 332"/>
                <a:gd name="T6" fmla="*/ 161 w 266"/>
                <a:gd name="T7" fmla="*/ 31 h 332"/>
                <a:gd name="T8" fmla="*/ 235 w 266"/>
                <a:gd name="T9" fmla="*/ 16 h 332"/>
                <a:gd name="T10" fmla="*/ 250 w 266"/>
                <a:gd name="T11" fmla="*/ 90 h 332"/>
                <a:gd name="T12" fmla="*/ 105 w 266"/>
                <a:gd name="T13" fmla="*/ 309 h 332"/>
                <a:gd name="T14" fmla="*/ 60 w 266"/>
                <a:gd name="T15" fmla="*/ 332 h 3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66" h="332">
                  <a:moveTo>
                    <a:pt x="60" y="332"/>
                  </a:moveTo>
                  <a:cubicBezTo>
                    <a:pt x="50" y="332"/>
                    <a:pt x="40" y="330"/>
                    <a:pt x="31" y="324"/>
                  </a:cubicBezTo>
                  <a:cubicBezTo>
                    <a:pt x="6" y="307"/>
                    <a:pt x="0" y="274"/>
                    <a:pt x="16" y="250"/>
                  </a:cubicBezTo>
                  <a:cubicBezTo>
                    <a:pt x="161" y="31"/>
                    <a:pt x="161" y="31"/>
                    <a:pt x="161" y="31"/>
                  </a:cubicBezTo>
                  <a:cubicBezTo>
                    <a:pt x="178" y="6"/>
                    <a:pt x="211" y="0"/>
                    <a:pt x="235" y="16"/>
                  </a:cubicBezTo>
                  <a:cubicBezTo>
                    <a:pt x="260" y="32"/>
                    <a:pt x="266" y="65"/>
                    <a:pt x="250" y="90"/>
                  </a:cubicBezTo>
                  <a:cubicBezTo>
                    <a:pt x="105" y="309"/>
                    <a:pt x="105" y="309"/>
                    <a:pt x="105" y="309"/>
                  </a:cubicBezTo>
                  <a:cubicBezTo>
                    <a:pt x="94" y="324"/>
                    <a:pt x="77" y="332"/>
                    <a:pt x="60" y="33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2" name="Freeform 9"/>
            <p:cNvSpPr/>
            <p:nvPr/>
          </p:nvSpPr>
          <p:spPr bwMode="auto">
            <a:xfrm>
              <a:off x="3465" y="-2"/>
              <a:ext cx="189" cy="645"/>
            </a:xfrm>
            <a:custGeom>
              <a:avLst/>
              <a:gdLst>
                <a:gd name="T0" fmla="*/ 56 w 109"/>
                <a:gd name="T1" fmla="*/ 370 h 370"/>
                <a:gd name="T2" fmla="*/ 2 w 109"/>
                <a:gd name="T3" fmla="*/ 317 h 370"/>
                <a:gd name="T4" fmla="*/ 0 w 109"/>
                <a:gd name="T5" fmla="*/ 54 h 370"/>
                <a:gd name="T6" fmla="*/ 53 w 109"/>
                <a:gd name="T7" fmla="*/ 0 h 370"/>
                <a:gd name="T8" fmla="*/ 106 w 109"/>
                <a:gd name="T9" fmla="*/ 53 h 370"/>
                <a:gd name="T10" fmla="*/ 109 w 109"/>
                <a:gd name="T11" fmla="*/ 316 h 370"/>
                <a:gd name="T12" fmla="*/ 56 w 109"/>
                <a:gd name="T13" fmla="*/ 370 h 370"/>
                <a:gd name="T14" fmla="*/ 56 w 109"/>
                <a:gd name="T15" fmla="*/ 370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" h="370">
                  <a:moveTo>
                    <a:pt x="56" y="370"/>
                  </a:moveTo>
                  <a:cubicBezTo>
                    <a:pt x="26" y="370"/>
                    <a:pt x="3" y="346"/>
                    <a:pt x="2" y="317"/>
                  </a:cubicBezTo>
                  <a:cubicBezTo>
                    <a:pt x="0" y="54"/>
                    <a:pt x="0" y="54"/>
                    <a:pt x="0" y="54"/>
                  </a:cubicBezTo>
                  <a:cubicBezTo>
                    <a:pt x="0" y="25"/>
                    <a:pt x="23" y="1"/>
                    <a:pt x="53" y="0"/>
                  </a:cubicBezTo>
                  <a:cubicBezTo>
                    <a:pt x="82" y="0"/>
                    <a:pt x="106" y="24"/>
                    <a:pt x="106" y="53"/>
                  </a:cubicBezTo>
                  <a:cubicBezTo>
                    <a:pt x="109" y="316"/>
                    <a:pt x="109" y="316"/>
                    <a:pt x="109" y="316"/>
                  </a:cubicBezTo>
                  <a:cubicBezTo>
                    <a:pt x="109" y="345"/>
                    <a:pt x="86" y="369"/>
                    <a:pt x="56" y="370"/>
                  </a:cubicBezTo>
                  <a:cubicBezTo>
                    <a:pt x="56" y="370"/>
                    <a:pt x="56" y="370"/>
                    <a:pt x="56" y="37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3" name="Freeform 10"/>
            <p:cNvSpPr/>
            <p:nvPr/>
          </p:nvSpPr>
          <p:spPr bwMode="auto">
            <a:xfrm>
              <a:off x="1923" y="2362"/>
              <a:ext cx="599" cy="442"/>
            </a:xfrm>
            <a:custGeom>
              <a:avLst/>
              <a:gdLst>
                <a:gd name="T0" fmla="*/ 61 w 344"/>
                <a:gd name="T1" fmla="*/ 254 h 254"/>
                <a:gd name="T2" fmla="*/ 16 w 344"/>
                <a:gd name="T3" fmla="*/ 229 h 254"/>
                <a:gd name="T4" fmla="*/ 32 w 344"/>
                <a:gd name="T5" fmla="*/ 156 h 254"/>
                <a:gd name="T6" fmla="*/ 255 w 344"/>
                <a:gd name="T7" fmla="*/ 16 h 254"/>
                <a:gd name="T8" fmla="*/ 328 w 344"/>
                <a:gd name="T9" fmla="*/ 33 h 254"/>
                <a:gd name="T10" fmla="*/ 311 w 344"/>
                <a:gd name="T11" fmla="*/ 106 h 254"/>
                <a:gd name="T12" fmla="*/ 89 w 344"/>
                <a:gd name="T13" fmla="*/ 246 h 254"/>
                <a:gd name="T14" fmla="*/ 61 w 344"/>
                <a:gd name="T15" fmla="*/ 254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4" h="254">
                  <a:moveTo>
                    <a:pt x="61" y="254"/>
                  </a:moveTo>
                  <a:cubicBezTo>
                    <a:pt x="43" y="254"/>
                    <a:pt x="26" y="245"/>
                    <a:pt x="16" y="229"/>
                  </a:cubicBezTo>
                  <a:cubicBezTo>
                    <a:pt x="0" y="204"/>
                    <a:pt x="7" y="172"/>
                    <a:pt x="32" y="156"/>
                  </a:cubicBezTo>
                  <a:cubicBezTo>
                    <a:pt x="255" y="16"/>
                    <a:pt x="255" y="16"/>
                    <a:pt x="255" y="16"/>
                  </a:cubicBezTo>
                  <a:cubicBezTo>
                    <a:pt x="280" y="0"/>
                    <a:pt x="312" y="8"/>
                    <a:pt x="328" y="33"/>
                  </a:cubicBezTo>
                  <a:cubicBezTo>
                    <a:pt x="344" y="58"/>
                    <a:pt x="336" y="90"/>
                    <a:pt x="311" y="106"/>
                  </a:cubicBezTo>
                  <a:cubicBezTo>
                    <a:pt x="89" y="246"/>
                    <a:pt x="89" y="246"/>
                    <a:pt x="89" y="246"/>
                  </a:cubicBezTo>
                  <a:cubicBezTo>
                    <a:pt x="80" y="252"/>
                    <a:pt x="70" y="254"/>
                    <a:pt x="61" y="25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4" name="Freeform 11"/>
            <p:cNvSpPr/>
            <p:nvPr/>
          </p:nvSpPr>
          <p:spPr bwMode="auto">
            <a:xfrm>
              <a:off x="1672" y="1425"/>
              <a:ext cx="652" cy="284"/>
            </a:xfrm>
            <a:custGeom>
              <a:avLst/>
              <a:gdLst>
                <a:gd name="T0" fmla="*/ 316 w 374"/>
                <a:gd name="T1" fmla="*/ 163 h 163"/>
                <a:gd name="T2" fmla="*/ 305 w 374"/>
                <a:gd name="T3" fmla="*/ 162 h 163"/>
                <a:gd name="T4" fmla="*/ 48 w 374"/>
                <a:gd name="T5" fmla="*/ 110 h 163"/>
                <a:gd name="T6" fmla="*/ 6 w 374"/>
                <a:gd name="T7" fmla="*/ 47 h 163"/>
                <a:gd name="T8" fmla="*/ 69 w 374"/>
                <a:gd name="T9" fmla="*/ 5 h 163"/>
                <a:gd name="T10" fmla="*/ 326 w 374"/>
                <a:gd name="T11" fmla="*/ 58 h 163"/>
                <a:gd name="T12" fmla="*/ 368 w 374"/>
                <a:gd name="T13" fmla="*/ 120 h 163"/>
                <a:gd name="T14" fmla="*/ 316 w 374"/>
                <a:gd name="T15" fmla="*/ 163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74" h="163">
                  <a:moveTo>
                    <a:pt x="316" y="163"/>
                  </a:moveTo>
                  <a:cubicBezTo>
                    <a:pt x="312" y="163"/>
                    <a:pt x="309" y="163"/>
                    <a:pt x="305" y="162"/>
                  </a:cubicBezTo>
                  <a:cubicBezTo>
                    <a:pt x="48" y="110"/>
                    <a:pt x="48" y="110"/>
                    <a:pt x="48" y="110"/>
                  </a:cubicBezTo>
                  <a:cubicBezTo>
                    <a:pt x="19" y="104"/>
                    <a:pt x="0" y="76"/>
                    <a:pt x="6" y="47"/>
                  </a:cubicBezTo>
                  <a:cubicBezTo>
                    <a:pt x="12" y="18"/>
                    <a:pt x="40" y="0"/>
                    <a:pt x="69" y="5"/>
                  </a:cubicBezTo>
                  <a:cubicBezTo>
                    <a:pt x="326" y="58"/>
                    <a:pt x="326" y="58"/>
                    <a:pt x="326" y="58"/>
                  </a:cubicBezTo>
                  <a:cubicBezTo>
                    <a:pt x="355" y="63"/>
                    <a:pt x="374" y="92"/>
                    <a:pt x="368" y="120"/>
                  </a:cubicBezTo>
                  <a:cubicBezTo>
                    <a:pt x="363" y="146"/>
                    <a:pt x="341" y="163"/>
                    <a:pt x="316" y="16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5" name="Freeform 12"/>
            <p:cNvSpPr/>
            <p:nvPr/>
          </p:nvSpPr>
          <p:spPr bwMode="auto">
            <a:xfrm>
              <a:off x="2320" y="329"/>
              <a:ext cx="464" cy="580"/>
            </a:xfrm>
            <a:custGeom>
              <a:avLst/>
              <a:gdLst>
                <a:gd name="T0" fmla="*/ 206 w 266"/>
                <a:gd name="T1" fmla="*/ 333 h 333"/>
                <a:gd name="T2" fmla="*/ 161 w 266"/>
                <a:gd name="T3" fmla="*/ 309 h 333"/>
                <a:gd name="T4" fmla="*/ 16 w 266"/>
                <a:gd name="T5" fmla="*/ 90 h 333"/>
                <a:gd name="T6" fmla="*/ 31 w 266"/>
                <a:gd name="T7" fmla="*/ 16 h 333"/>
                <a:gd name="T8" fmla="*/ 105 w 266"/>
                <a:gd name="T9" fmla="*/ 31 h 333"/>
                <a:gd name="T10" fmla="*/ 250 w 266"/>
                <a:gd name="T11" fmla="*/ 250 h 333"/>
                <a:gd name="T12" fmla="*/ 235 w 266"/>
                <a:gd name="T13" fmla="*/ 324 h 333"/>
                <a:gd name="T14" fmla="*/ 206 w 266"/>
                <a:gd name="T15" fmla="*/ 333 h 3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66" h="333">
                  <a:moveTo>
                    <a:pt x="206" y="333"/>
                  </a:moveTo>
                  <a:cubicBezTo>
                    <a:pt x="189" y="333"/>
                    <a:pt x="172" y="324"/>
                    <a:pt x="161" y="309"/>
                  </a:cubicBezTo>
                  <a:cubicBezTo>
                    <a:pt x="16" y="90"/>
                    <a:pt x="16" y="90"/>
                    <a:pt x="16" y="90"/>
                  </a:cubicBezTo>
                  <a:cubicBezTo>
                    <a:pt x="0" y="66"/>
                    <a:pt x="6" y="33"/>
                    <a:pt x="31" y="16"/>
                  </a:cubicBezTo>
                  <a:cubicBezTo>
                    <a:pt x="55" y="0"/>
                    <a:pt x="88" y="7"/>
                    <a:pt x="105" y="31"/>
                  </a:cubicBezTo>
                  <a:cubicBezTo>
                    <a:pt x="250" y="250"/>
                    <a:pt x="250" y="250"/>
                    <a:pt x="250" y="250"/>
                  </a:cubicBezTo>
                  <a:cubicBezTo>
                    <a:pt x="266" y="275"/>
                    <a:pt x="260" y="308"/>
                    <a:pt x="235" y="324"/>
                  </a:cubicBezTo>
                  <a:cubicBezTo>
                    <a:pt x="226" y="330"/>
                    <a:pt x="216" y="333"/>
                    <a:pt x="206" y="33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6" name="Freeform 13"/>
            <p:cNvSpPr>
              <a:spLocks noEditPoints="1"/>
            </p:cNvSpPr>
            <p:nvPr/>
          </p:nvSpPr>
          <p:spPr bwMode="auto">
            <a:xfrm>
              <a:off x="2498" y="817"/>
              <a:ext cx="2100" cy="2567"/>
            </a:xfrm>
            <a:custGeom>
              <a:avLst/>
              <a:gdLst>
                <a:gd name="T0" fmla="*/ 603 w 1206"/>
                <a:gd name="T1" fmla="*/ 0 h 1474"/>
                <a:gd name="T2" fmla="*/ 0 w 1206"/>
                <a:gd name="T3" fmla="*/ 603 h 1474"/>
                <a:gd name="T4" fmla="*/ 95 w 1206"/>
                <a:gd name="T5" fmla="*/ 928 h 1474"/>
                <a:gd name="T6" fmla="*/ 308 w 1206"/>
                <a:gd name="T7" fmla="*/ 1129 h 1474"/>
                <a:gd name="T8" fmla="*/ 308 w 1206"/>
                <a:gd name="T9" fmla="*/ 1329 h 1474"/>
                <a:gd name="T10" fmla="*/ 453 w 1206"/>
                <a:gd name="T11" fmla="*/ 1474 h 1474"/>
                <a:gd name="T12" fmla="*/ 769 w 1206"/>
                <a:gd name="T13" fmla="*/ 1474 h 1474"/>
                <a:gd name="T14" fmla="*/ 914 w 1206"/>
                <a:gd name="T15" fmla="*/ 1329 h 1474"/>
                <a:gd name="T16" fmla="*/ 914 w 1206"/>
                <a:gd name="T17" fmla="*/ 1120 h 1474"/>
                <a:gd name="T18" fmla="*/ 1206 w 1206"/>
                <a:gd name="T19" fmla="*/ 603 h 1474"/>
                <a:gd name="T20" fmla="*/ 603 w 1206"/>
                <a:gd name="T21" fmla="*/ 0 h 1474"/>
                <a:gd name="T22" fmla="*/ 827 w 1206"/>
                <a:gd name="T23" fmla="*/ 1032 h 1474"/>
                <a:gd name="T24" fmla="*/ 795 w 1206"/>
                <a:gd name="T25" fmla="*/ 1085 h 1474"/>
                <a:gd name="T26" fmla="*/ 795 w 1206"/>
                <a:gd name="T27" fmla="*/ 1133 h 1474"/>
                <a:gd name="T28" fmla="*/ 427 w 1206"/>
                <a:gd name="T29" fmla="*/ 1133 h 1474"/>
                <a:gd name="T30" fmla="*/ 427 w 1206"/>
                <a:gd name="T31" fmla="*/ 1093 h 1474"/>
                <a:gd name="T32" fmla="*/ 394 w 1206"/>
                <a:gd name="T33" fmla="*/ 1039 h 1474"/>
                <a:gd name="T34" fmla="*/ 119 w 1206"/>
                <a:gd name="T35" fmla="*/ 603 h 1474"/>
                <a:gd name="T36" fmla="*/ 603 w 1206"/>
                <a:gd name="T37" fmla="*/ 119 h 1474"/>
                <a:gd name="T38" fmla="*/ 1087 w 1206"/>
                <a:gd name="T39" fmla="*/ 603 h 1474"/>
                <a:gd name="T40" fmla="*/ 827 w 1206"/>
                <a:gd name="T41" fmla="*/ 1032 h 14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206" h="1474">
                  <a:moveTo>
                    <a:pt x="603" y="0"/>
                  </a:moveTo>
                  <a:cubicBezTo>
                    <a:pt x="271" y="0"/>
                    <a:pt x="0" y="271"/>
                    <a:pt x="0" y="603"/>
                  </a:cubicBezTo>
                  <a:cubicBezTo>
                    <a:pt x="0" y="719"/>
                    <a:pt x="33" y="831"/>
                    <a:pt x="95" y="928"/>
                  </a:cubicBezTo>
                  <a:cubicBezTo>
                    <a:pt x="149" y="1012"/>
                    <a:pt x="222" y="1081"/>
                    <a:pt x="308" y="1129"/>
                  </a:cubicBezTo>
                  <a:cubicBezTo>
                    <a:pt x="308" y="1329"/>
                    <a:pt x="308" y="1329"/>
                    <a:pt x="308" y="1329"/>
                  </a:cubicBezTo>
                  <a:cubicBezTo>
                    <a:pt x="308" y="1409"/>
                    <a:pt x="373" y="1474"/>
                    <a:pt x="453" y="1474"/>
                  </a:cubicBezTo>
                  <a:cubicBezTo>
                    <a:pt x="769" y="1474"/>
                    <a:pt x="769" y="1474"/>
                    <a:pt x="769" y="1474"/>
                  </a:cubicBezTo>
                  <a:cubicBezTo>
                    <a:pt x="849" y="1474"/>
                    <a:pt x="914" y="1409"/>
                    <a:pt x="914" y="1329"/>
                  </a:cubicBezTo>
                  <a:cubicBezTo>
                    <a:pt x="914" y="1120"/>
                    <a:pt x="914" y="1120"/>
                    <a:pt x="914" y="1120"/>
                  </a:cubicBezTo>
                  <a:cubicBezTo>
                    <a:pt x="1095" y="1011"/>
                    <a:pt x="1206" y="816"/>
                    <a:pt x="1206" y="603"/>
                  </a:cubicBezTo>
                  <a:cubicBezTo>
                    <a:pt x="1206" y="271"/>
                    <a:pt x="936" y="0"/>
                    <a:pt x="603" y="0"/>
                  </a:cubicBezTo>
                  <a:close/>
                  <a:moveTo>
                    <a:pt x="827" y="1032"/>
                  </a:moveTo>
                  <a:cubicBezTo>
                    <a:pt x="807" y="1042"/>
                    <a:pt x="795" y="1063"/>
                    <a:pt x="795" y="1085"/>
                  </a:cubicBezTo>
                  <a:cubicBezTo>
                    <a:pt x="795" y="1133"/>
                    <a:pt x="795" y="1133"/>
                    <a:pt x="795" y="1133"/>
                  </a:cubicBezTo>
                  <a:cubicBezTo>
                    <a:pt x="427" y="1133"/>
                    <a:pt x="427" y="1133"/>
                    <a:pt x="427" y="1133"/>
                  </a:cubicBezTo>
                  <a:cubicBezTo>
                    <a:pt x="427" y="1093"/>
                    <a:pt x="427" y="1093"/>
                    <a:pt x="427" y="1093"/>
                  </a:cubicBezTo>
                  <a:cubicBezTo>
                    <a:pt x="427" y="1070"/>
                    <a:pt x="414" y="1049"/>
                    <a:pt x="394" y="1039"/>
                  </a:cubicBezTo>
                  <a:cubicBezTo>
                    <a:pt x="227" y="959"/>
                    <a:pt x="119" y="788"/>
                    <a:pt x="119" y="603"/>
                  </a:cubicBezTo>
                  <a:cubicBezTo>
                    <a:pt x="119" y="336"/>
                    <a:pt x="336" y="119"/>
                    <a:pt x="603" y="119"/>
                  </a:cubicBezTo>
                  <a:cubicBezTo>
                    <a:pt x="870" y="119"/>
                    <a:pt x="1087" y="336"/>
                    <a:pt x="1087" y="603"/>
                  </a:cubicBezTo>
                  <a:cubicBezTo>
                    <a:pt x="1087" y="784"/>
                    <a:pt x="987" y="948"/>
                    <a:pt x="827" y="103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7" name="Oval 14"/>
            <p:cNvSpPr>
              <a:spLocks noChangeArrowheads="1"/>
            </p:cNvSpPr>
            <p:nvPr/>
          </p:nvSpPr>
          <p:spPr bwMode="auto">
            <a:xfrm>
              <a:off x="2907" y="1200"/>
              <a:ext cx="1343" cy="1343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8" name="Oval 15"/>
            <p:cNvSpPr>
              <a:spLocks noChangeArrowheads="1"/>
            </p:cNvSpPr>
            <p:nvPr/>
          </p:nvSpPr>
          <p:spPr bwMode="auto">
            <a:xfrm>
              <a:off x="3040" y="1334"/>
              <a:ext cx="1076" cy="1075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9" name="Oval 16"/>
            <p:cNvSpPr>
              <a:spLocks noChangeArrowheads="1"/>
            </p:cNvSpPr>
            <p:nvPr/>
          </p:nvSpPr>
          <p:spPr bwMode="auto">
            <a:xfrm>
              <a:off x="3155" y="1449"/>
              <a:ext cx="846" cy="846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0" name="Oval 17"/>
            <p:cNvSpPr>
              <a:spLocks noChangeArrowheads="1"/>
            </p:cNvSpPr>
            <p:nvPr/>
          </p:nvSpPr>
          <p:spPr bwMode="auto">
            <a:xfrm>
              <a:off x="3280" y="1573"/>
              <a:ext cx="596" cy="597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1" name="Oval 18"/>
            <p:cNvSpPr>
              <a:spLocks noChangeArrowheads="1"/>
            </p:cNvSpPr>
            <p:nvPr/>
          </p:nvSpPr>
          <p:spPr bwMode="auto">
            <a:xfrm>
              <a:off x="3391" y="1684"/>
              <a:ext cx="373" cy="375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2" name="Oval 19"/>
            <p:cNvSpPr>
              <a:spLocks noChangeArrowheads="1"/>
            </p:cNvSpPr>
            <p:nvPr/>
          </p:nvSpPr>
          <p:spPr bwMode="auto">
            <a:xfrm>
              <a:off x="3508" y="1803"/>
              <a:ext cx="139" cy="139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3" name="Freeform 20"/>
            <p:cNvSpPr/>
            <p:nvPr/>
          </p:nvSpPr>
          <p:spPr bwMode="auto">
            <a:xfrm>
              <a:off x="3578" y="1087"/>
              <a:ext cx="792" cy="794"/>
            </a:xfrm>
            <a:custGeom>
              <a:avLst/>
              <a:gdLst>
                <a:gd name="T0" fmla="*/ 543 w 792"/>
                <a:gd name="T1" fmla="*/ 282 h 794"/>
                <a:gd name="T2" fmla="*/ 627 w 792"/>
                <a:gd name="T3" fmla="*/ 282 h 794"/>
                <a:gd name="T4" fmla="*/ 792 w 792"/>
                <a:gd name="T5" fmla="*/ 116 h 794"/>
                <a:gd name="T6" fmla="*/ 677 w 792"/>
                <a:gd name="T7" fmla="*/ 116 h 794"/>
                <a:gd name="T8" fmla="*/ 674 w 792"/>
                <a:gd name="T9" fmla="*/ 0 h 794"/>
                <a:gd name="T10" fmla="*/ 507 w 792"/>
                <a:gd name="T11" fmla="*/ 165 h 794"/>
                <a:gd name="T12" fmla="*/ 512 w 792"/>
                <a:gd name="T13" fmla="*/ 252 h 794"/>
                <a:gd name="T14" fmla="*/ 0 w 792"/>
                <a:gd name="T15" fmla="*/ 754 h 794"/>
                <a:gd name="T16" fmla="*/ 0 w 792"/>
                <a:gd name="T17" fmla="*/ 794 h 794"/>
                <a:gd name="T18" fmla="*/ 43 w 792"/>
                <a:gd name="T19" fmla="*/ 794 h 794"/>
                <a:gd name="T20" fmla="*/ 543 w 792"/>
                <a:gd name="T21" fmla="*/ 282 h 7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92" h="794">
                  <a:moveTo>
                    <a:pt x="543" y="282"/>
                  </a:moveTo>
                  <a:lnTo>
                    <a:pt x="627" y="282"/>
                  </a:lnTo>
                  <a:lnTo>
                    <a:pt x="792" y="116"/>
                  </a:lnTo>
                  <a:lnTo>
                    <a:pt x="677" y="116"/>
                  </a:lnTo>
                  <a:lnTo>
                    <a:pt x="674" y="0"/>
                  </a:lnTo>
                  <a:lnTo>
                    <a:pt x="507" y="165"/>
                  </a:lnTo>
                  <a:lnTo>
                    <a:pt x="512" y="252"/>
                  </a:lnTo>
                  <a:lnTo>
                    <a:pt x="0" y="754"/>
                  </a:lnTo>
                  <a:lnTo>
                    <a:pt x="0" y="794"/>
                  </a:lnTo>
                  <a:lnTo>
                    <a:pt x="43" y="794"/>
                  </a:lnTo>
                  <a:lnTo>
                    <a:pt x="543" y="28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4" name="Freeform 21"/>
            <p:cNvSpPr/>
            <p:nvPr/>
          </p:nvSpPr>
          <p:spPr bwMode="auto">
            <a:xfrm>
              <a:off x="3578" y="1087"/>
              <a:ext cx="792" cy="794"/>
            </a:xfrm>
            <a:custGeom>
              <a:avLst/>
              <a:gdLst>
                <a:gd name="T0" fmla="*/ 543 w 792"/>
                <a:gd name="T1" fmla="*/ 282 h 794"/>
                <a:gd name="T2" fmla="*/ 627 w 792"/>
                <a:gd name="T3" fmla="*/ 282 h 794"/>
                <a:gd name="T4" fmla="*/ 792 w 792"/>
                <a:gd name="T5" fmla="*/ 116 h 794"/>
                <a:gd name="T6" fmla="*/ 677 w 792"/>
                <a:gd name="T7" fmla="*/ 116 h 794"/>
                <a:gd name="T8" fmla="*/ 674 w 792"/>
                <a:gd name="T9" fmla="*/ 0 h 794"/>
                <a:gd name="T10" fmla="*/ 507 w 792"/>
                <a:gd name="T11" fmla="*/ 165 h 794"/>
                <a:gd name="T12" fmla="*/ 512 w 792"/>
                <a:gd name="T13" fmla="*/ 252 h 794"/>
                <a:gd name="T14" fmla="*/ 0 w 792"/>
                <a:gd name="T15" fmla="*/ 754 h 794"/>
                <a:gd name="T16" fmla="*/ 0 w 792"/>
                <a:gd name="T17" fmla="*/ 794 h 794"/>
                <a:gd name="T18" fmla="*/ 43 w 792"/>
                <a:gd name="T19" fmla="*/ 794 h 7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92" h="794">
                  <a:moveTo>
                    <a:pt x="543" y="282"/>
                  </a:moveTo>
                  <a:lnTo>
                    <a:pt x="627" y="282"/>
                  </a:lnTo>
                  <a:lnTo>
                    <a:pt x="792" y="116"/>
                  </a:lnTo>
                  <a:lnTo>
                    <a:pt x="677" y="116"/>
                  </a:lnTo>
                  <a:lnTo>
                    <a:pt x="674" y="0"/>
                  </a:lnTo>
                  <a:lnTo>
                    <a:pt x="507" y="165"/>
                  </a:lnTo>
                  <a:lnTo>
                    <a:pt x="512" y="252"/>
                  </a:lnTo>
                  <a:lnTo>
                    <a:pt x="0" y="754"/>
                  </a:lnTo>
                  <a:lnTo>
                    <a:pt x="0" y="794"/>
                  </a:lnTo>
                  <a:lnTo>
                    <a:pt x="43" y="794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5127963" y="2110172"/>
            <a:ext cx="4734941" cy="3579914"/>
            <a:chOff x="6338659" y="3726694"/>
            <a:chExt cx="4734941" cy="1542718"/>
          </a:xfrm>
        </p:grpSpPr>
        <p:grpSp>
          <p:nvGrpSpPr>
            <p:cNvPr id="28" name="Group 344"/>
            <p:cNvGrpSpPr/>
            <p:nvPr/>
          </p:nvGrpSpPr>
          <p:grpSpPr>
            <a:xfrm>
              <a:off x="6338659" y="3726694"/>
              <a:ext cx="4734941" cy="1195444"/>
              <a:chOff x="4442370" y="2728106"/>
              <a:chExt cx="4734941" cy="1195444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5264060" y="2840991"/>
                <a:ext cx="3913251" cy="1465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ts val="1651"/>
                  </a:lnSpc>
                  <a:spcAft>
                    <a:spcPts val="1500"/>
                  </a:spcAft>
                  <a:defRPr/>
                </a:pPr>
                <a:r>
                  <a:rPr lang="vi-V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Học nội dung ghi nhớ sgk</a:t>
                </a:r>
              </a:p>
            </p:txBody>
          </p:sp>
          <p:grpSp>
            <p:nvGrpSpPr>
              <p:cNvPr id="45" name="Group 332"/>
              <p:cNvGrpSpPr/>
              <p:nvPr/>
            </p:nvGrpSpPr>
            <p:grpSpPr>
              <a:xfrm>
                <a:off x="4442370" y="2728106"/>
                <a:ext cx="651998" cy="276609"/>
                <a:chOff x="4442370" y="2728106"/>
                <a:chExt cx="651998" cy="276609"/>
              </a:xfrm>
            </p:grpSpPr>
            <p:sp>
              <p:nvSpPr>
                <p:cNvPr id="46" name="Oval 45"/>
                <p:cNvSpPr/>
                <p:nvPr/>
              </p:nvSpPr>
              <p:spPr>
                <a:xfrm>
                  <a:off x="4442370" y="2728106"/>
                  <a:ext cx="651998" cy="276609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defRPr/>
                  </a:pPr>
                  <a:endParaRPr lang="en-US" sz="2800" kern="0">
                    <a:solidFill>
                      <a:schemeClr val="tx1">
                        <a:lumMod val="75000"/>
                        <a:lumOff val="25000"/>
                      </a:schemeClr>
                    </a:solidFill>
                    <a:ea typeface="Yeseva One" panose="00000500000000000000" charset="0"/>
                    <a:sym typeface="Yeseva One" panose="00000500000000000000" charset="0"/>
                  </a:endParaRPr>
                </a:p>
              </p:txBody>
            </p:sp>
            <p:sp>
              <p:nvSpPr>
                <p:cNvPr id="47" name="Freeform 26"/>
                <p:cNvSpPr/>
                <p:nvPr/>
              </p:nvSpPr>
              <p:spPr bwMode="auto">
                <a:xfrm>
                  <a:off x="4735506" y="2871746"/>
                  <a:ext cx="114518" cy="118766"/>
                </a:xfrm>
                <a:custGeom>
                  <a:avLst/>
                  <a:gdLst>
                    <a:gd name="T0" fmla="*/ 103 w 274"/>
                    <a:gd name="T1" fmla="*/ 284 h 284"/>
                    <a:gd name="T2" fmla="*/ 80 w 274"/>
                    <a:gd name="T3" fmla="*/ 273 h 284"/>
                    <a:gd name="T4" fmla="*/ 9 w 274"/>
                    <a:gd name="T5" fmla="*/ 178 h 284"/>
                    <a:gd name="T6" fmla="*/ 14 w 274"/>
                    <a:gd name="T7" fmla="*/ 139 h 284"/>
                    <a:gd name="T8" fmla="*/ 53 w 274"/>
                    <a:gd name="T9" fmla="*/ 145 h 284"/>
                    <a:gd name="T10" fmla="*/ 100 w 274"/>
                    <a:gd name="T11" fmla="*/ 207 h 284"/>
                    <a:gd name="T12" fmla="*/ 219 w 274"/>
                    <a:gd name="T13" fmla="*/ 17 h 284"/>
                    <a:gd name="T14" fmla="*/ 257 w 274"/>
                    <a:gd name="T15" fmla="*/ 8 h 284"/>
                    <a:gd name="T16" fmla="*/ 266 w 274"/>
                    <a:gd name="T17" fmla="*/ 47 h 284"/>
                    <a:gd name="T18" fmla="*/ 126 w 274"/>
                    <a:gd name="T19" fmla="*/ 271 h 284"/>
                    <a:gd name="T20" fmla="*/ 104 w 274"/>
                    <a:gd name="T21" fmla="*/ 284 h 284"/>
                    <a:gd name="T22" fmla="*/ 103 w 274"/>
                    <a:gd name="T23" fmla="*/ 284 h 2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74" h="284">
                      <a:moveTo>
                        <a:pt x="103" y="284"/>
                      </a:moveTo>
                      <a:cubicBezTo>
                        <a:pt x="94" y="284"/>
                        <a:pt x="86" y="280"/>
                        <a:pt x="80" y="273"/>
                      </a:cubicBezTo>
                      <a:cubicBezTo>
                        <a:pt x="9" y="178"/>
                        <a:pt x="9" y="178"/>
                        <a:pt x="9" y="178"/>
                      </a:cubicBezTo>
                      <a:cubicBezTo>
                        <a:pt x="0" y="166"/>
                        <a:pt x="2" y="149"/>
                        <a:pt x="14" y="139"/>
                      </a:cubicBezTo>
                      <a:cubicBezTo>
                        <a:pt x="27" y="130"/>
                        <a:pt x="44" y="133"/>
                        <a:pt x="53" y="145"/>
                      </a:cubicBezTo>
                      <a:cubicBezTo>
                        <a:pt x="100" y="207"/>
                        <a:pt x="100" y="207"/>
                        <a:pt x="100" y="207"/>
                      </a:cubicBezTo>
                      <a:cubicBezTo>
                        <a:pt x="219" y="17"/>
                        <a:pt x="219" y="17"/>
                        <a:pt x="219" y="17"/>
                      </a:cubicBezTo>
                      <a:cubicBezTo>
                        <a:pt x="227" y="4"/>
                        <a:pt x="244" y="0"/>
                        <a:pt x="257" y="8"/>
                      </a:cubicBezTo>
                      <a:cubicBezTo>
                        <a:pt x="270" y="16"/>
                        <a:pt x="274" y="33"/>
                        <a:pt x="266" y="47"/>
                      </a:cubicBezTo>
                      <a:cubicBezTo>
                        <a:pt x="126" y="271"/>
                        <a:pt x="126" y="271"/>
                        <a:pt x="126" y="271"/>
                      </a:cubicBezTo>
                      <a:cubicBezTo>
                        <a:pt x="121" y="279"/>
                        <a:pt x="113" y="283"/>
                        <a:pt x="104" y="284"/>
                      </a:cubicBezTo>
                      <a:cubicBezTo>
                        <a:pt x="104" y="284"/>
                        <a:pt x="103" y="284"/>
                        <a:pt x="103" y="28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>
                    <a:defRPr/>
                  </a:pPr>
                  <a:endParaRPr lang="en-US" sz="2800" kern="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ea typeface="Yeseva One" panose="00000500000000000000" charset="0"/>
                    <a:sym typeface="Yeseva One" panose="00000500000000000000" charset="0"/>
                  </a:endParaRPr>
                </a:p>
              </p:txBody>
            </p:sp>
          </p:grpSp>
          <p:sp>
            <p:nvSpPr>
              <p:cNvPr id="2" name="Rectangle 43"/>
              <p:cNvSpPr/>
              <p:nvPr/>
            </p:nvSpPr>
            <p:spPr>
              <a:xfrm>
                <a:off x="5211340" y="3234178"/>
                <a:ext cx="3312125" cy="2254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:r>
                  <a:rPr lang="vi-VN" altLang="zh-C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Làm bài tập vận dụng</a:t>
                </a:r>
                <a:endParaRPr lang="zh-CN" altLang="en-US" sz="2800" kern="0" dirty="0">
                  <a:solidFill>
                    <a:srgbClr val="002060"/>
                  </a:solidFill>
                  <a:latin typeface="+mj-lt"/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  <p:sp>
            <p:nvSpPr>
              <p:cNvPr id="49" name="Rectangle 43"/>
              <p:cNvSpPr/>
              <p:nvPr/>
            </p:nvSpPr>
            <p:spPr>
              <a:xfrm>
                <a:off x="5143090" y="3698075"/>
                <a:ext cx="3696846" cy="2254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:r>
                  <a:rPr lang="vi-VN" altLang="zh-C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Nghiên cứu trước bài </a:t>
                </a:r>
                <a:r>
                  <a:rPr lang="en-US" altLang="zh-C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36</a:t>
                </a:r>
                <a:endParaRPr lang="zh-CN" altLang="en-US" sz="2800" kern="0" dirty="0">
                  <a:solidFill>
                    <a:srgbClr val="002060"/>
                  </a:solidFill>
                  <a:latin typeface="+mj-lt"/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</p:grpSp>
        <p:grpSp>
          <p:nvGrpSpPr>
            <p:cNvPr id="41" name="Group 342"/>
            <p:cNvGrpSpPr/>
            <p:nvPr/>
          </p:nvGrpSpPr>
          <p:grpSpPr>
            <a:xfrm>
              <a:off x="6359294" y="4668439"/>
              <a:ext cx="604343" cy="600973"/>
              <a:chOff x="4463005" y="3669851"/>
              <a:chExt cx="604343" cy="600973"/>
            </a:xfrm>
          </p:grpSpPr>
          <p:sp>
            <p:nvSpPr>
              <p:cNvPr id="42" name="Oval 41"/>
              <p:cNvSpPr/>
              <p:nvPr/>
            </p:nvSpPr>
            <p:spPr>
              <a:xfrm>
                <a:off x="4463005" y="3669851"/>
                <a:ext cx="604343" cy="281924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  <p:sp>
            <p:nvSpPr>
              <p:cNvPr id="43" name="Freeform 105"/>
              <p:cNvSpPr/>
              <p:nvPr/>
            </p:nvSpPr>
            <p:spPr bwMode="auto">
              <a:xfrm>
                <a:off x="4742079" y="4165806"/>
                <a:ext cx="105018" cy="105018"/>
              </a:xfrm>
              <a:custGeom>
                <a:avLst/>
                <a:gdLst/>
                <a:ahLst/>
                <a:cxnLst>
                  <a:cxn ang="0">
                    <a:pos x="255" y="58"/>
                  </a:cxn>
                  <a:cxn ang="0">
                    <a:pos x="257" y="53"/>
                  </a:cxn>
                  <a:cxn ang="0">
                    <a:pos x="262" y="38"/>
                  </a:cxn>
                  <a:cxn ang="0">
                    <a:pos x="257" y="24"/>
                  </a:cxn>
                  <a:cxn ang="0">
                    <a:pos x="244" y="9"/>
                  </a:cxn>
                  <a:cxn ang="0">
                    <a:pos x="241" y="5"/>
                  </a:cxn>
                  <a:cxn ang="0">
                    <a:pos x="224" y="0"/>
                  </a:cxn>
                  <a:cxn ang="0">
                    <a:pos x="210" y="5"/>
                  </a:cxn>
                  <a:cxn ang="0">
                    <a:pos x="132" y="82"/>
                  </a:cxn>
                  <a:cxn ang="0">
                    <a:pos x="58" y="9"/>
                  </a:cxn>
                  <a:cxn ang="0">
                    <a:pos x="49" y="2"/>
                  </a:cxn>
                  <a:cxn ang="0">
                    <a:pos x="27" y="2"/>
                  </a:cxn>
                  <a:cxn ang="0">
                    <a:pos x="18" y="9"/>
                  </a:cxn>
                  <a:cxn ang="0">
                    <a:pos x="9" y="18"/>
                  </a:cxn>
                  <a:cxn ang="0">
                    <a:pos x="3" y="27"/>
                  </a:cxn>
                  <a:cxn ang="0">
                    <a:pos x="3" y="49"/>
                  </a:cxn>
                  <a:cxn ang="0">
                    <a:pos x="9" y="58"/>
                  </a:cxn>
                  <a:cxn ang="0">
                    <a:pos x="9" y="205"/>
                  </a:cxn>
                  <a:cxn ang="0">
                    <a:pos x="5" y="210"/>
                  </a:cxn>
                  <a:cxn ang="0">
                    <a:pos x="0" y="225"/>
                  </a:cxn>
                  <a:cxn ang="0">
                    <a:pos x="5" y="241"/>
                  </a:cxn>
                  <a:cxn ang="0">
                    <a:pos x="18" y="254"/>
                  </a:cxn>
                  <a:cxn ang="0">
                    <a:pos x="23" y="257"/>
                  </a:cxn>
                  <a:cxn ang="0">
                    <a:pos x="38" y="263"/>
                  </a:cxn>
                  <a:cxn ang="0">
                    <a:pos x="54" y="257"/>
                  </a:cxn>
                  <a:cxn ang="0">
                    <a:pos x="132" y="181"/>
                  </a:cxn>
                  <a:cxn ang="0">
                    <a:pos x="204" y="254"/>
                  </a:cxn>
                  <a:cxn ang="0">
                    <a:pos x="214" y="261"/>
                  </a:cxn>
                  <a:cxn ang="0">
                    <a:pos x="235" y="261"/>
                  </a:cxn>
                  <a:cxn ang="0">
                    <a:pos x="244" y="254"/>
                  </a:cxn>
                  <a:cxn ang="0">
                    <a:pos x="255" y="245"/>
                  </a:cxn>
                  <a:cxn ang="0">
                    <a:pos x="261" y="236"/>
                  </a:cxn>
                  <a:cxn ang="0">
                    <a:pos x="261" y="214"/>
                  </a:cxn>
                  <a:cxn ang="0">
                    <a:pos x="255" y="205"/>
                  </a:cxn>
                </a:cxnLst>
                <a:rect l="0" t="0" r="r" b="b"/>
                <a:pathLst>
                  <a:path w="262" h="263">
                    <a:moveTo>
                      <a:pt x="181" y="132"/>
                    </a:moveTo>
                    <a:lnTo>
                      <a:pt x="255" y="58"/>
                    </a:lnTo>
                    <a:lnTo>
                      <a:pt x="255" y="58"/>
                    </a:lnTo>
                    <a:lnTo>
                      <a:pt x="257" y="53"/>
                    </a:lnTo>
                    <a:lnTo>
                      <a:pt x="261" y="49"/>
                    </a:lnTo>
                    <a:lnTo>
                      <a:pt x="262" y="38"/>
                    </a:lnTo>
                    <a:lnTo>
                      <a:pt x="261" y="27"/>
                    </a:lnTo>
                    <a:lnTo>
                      <a:pt x="257" y="24"/>
                    </a:lnTo>
                    <a:lnTo>
                      <a:pt x="255" y="18"/>
                    </a:lnTo>
                    <a:lnTo>
                      <a:pt x="244" y="9"/>
                    </a:lnTo>
                    <a:lnTo>
                      <a:pt x="244" y="9"/>
                    </a:lnTo>
                    <a:lnTo>
                      <a:pt x="241" y="5"/>
                    </a:lnTo>
                    <a:lnTo>
                      <a:pt x="235" y="2"/>
                    </a:lnTo>
                    <a:lnTo>
                      <a:pt x="224" y="0"/>
                    </a:lnTo>
                    <a:lnTo>
                      <a:pt x="214" y="2"/>
                    </a:lnTo>
                    <a:lnTo>
                      <a:pt x="210" y="5"/>
                    </a:lnTo>
                    <a:lnTo>
                      <a:pt x="204" y="9"/>
                    </a:lnTo>
                    <a:lnTo>
                      <a:pt x="132" y="82"/>
                    </a:lnTo>
                    <a:lnTo>
                      <a:pt x="58" y="9"/>
                    </a:lnTo>
                    <a:lnTo>
                      <a:pt x="58" y="9"/>
                    </a:lnTo>
                    <a:lnTo>
                      <a:pt x="54" y="5"/>
                    </a:lnTo>
                    <a:lnTo>
                      <a:pt x="49" y="2"/>
                    </a:lnTo>
                    <a:lnTo>
                      <a:pt x="38" y="0"/>
                    </a:lnTo>
                    <a:lnTo>
                      <a:pt x="27" y="2"/>
                    </a:lnTo>
                    <a:lnTo>
                      <a:pt x="23" y="5"/>
                    </a:lnTo>
                    <a:lnTo>
                      <a:pt x="18" y="9"/>
                    </a:lnTo>
                    <a:lnTo>
                      <a:pt x="9" y="18"/>
                    </a:lnTo>
                    <a:lnTo>
                      <a:pt x="9" y="18"/>
                    </a:lnTo>
                    <a:lnTo>
                      <a:pt x="5" y="24"/>
                    </a:lnTo>
                    <a:lnTo>
                      <a:pt x="3" y="27"/>
                    </a:lnTo>
                    <a:lnTo>
                      <a:pt x="0" y="38"/>
                    </a:lnTo>
                    <a:lnTo>
                      <a:pt x="3" y="49"/>
                    </a:lnTo>
                    <a:lnTo>
                      <a:pt x="5" y="53"/>
                    </a:lnTo>
                    <a:lnTo>
                      <a:pt x="9" y="58"/>
                    </a:lnTo>
                    <a:lnTo>
                      <a:pt x="83" y="132"/>
                    </a:lnTo>
                    <a:lnTo>
                      <a:pt x="9" y="205"/>
                    </a:lnTo>
                    <a:lnTo>
                      <a:pt x="9" y="205"/>
                    </a:lnTo>
                    <a:lnTo>
                      <a:pt x="5" y="210"/>
                    </a:lnTo>
                    <a:lnTo>
                      <a:pt x="3" y="214"/>
                    </a:lnTo>
                    <a:lnTo>
                      <a:pt x="0" y="225"/>
                    </a:lnTo>
                    <a:lnTo>
                      <a:pt x="3" y="236"/>
                    </a:lnTo>
                    <a:lnTo>
                      <a:pt x="5" y="241"/>
                    </a:lnTo>
                    <a:lnTo>
                      <a:pt x="9" y="245"/>
                    </a:lnTo>
                    <a:lnTo>
                      <a:pt x="18" y="254"/>
                    </a:lnTo>
                    <a:lnTo>
                      <a:pt x="18" y="254"/>
                    </a:lnTo>
                    <a:lnTo>
                      <a:pt x="23" y="257"/>
                    </a:lnTo>
                    <a:lnTo>
                      <a:pt x="27" y="261"/>
                    </a:lnTo>
                    <a:lnTo>
                      <a:pt x="38" y="263"/>
                    </a:lnTo>
                    <a:lnTo>
                      <a:pt x="49" y="261"/>
                    </a:lnTo>
                    <a:lnTo>
                      <a:pt x="54" y="257"/>
                    </a:lnTo>
                    <a:lnTo>
                      <a:pt x="58" y="254"/>
                    </a:lnTo>
                    <a:lnTo>
                      <a:pt x="132" y="181"/>
                    </a:lnTo>
                    <a:lnTo>
                      <a:pt x="204" y="254"/>
                    </a:lnTo>
                    <a:lnTo>
                      <a:pt x="204" y="254"/>
                    </a:lnTo>
                    <a:lnTo>
                      <a:pt x="210" y="257"/>
                    </a:lnTo>
                    <a:lnTo>
                      <a:pt x="214" y="261"/>
                    </a:lnTo>
                    <a:lnTo>
                      <a:pt x="224" y="263"/>
                    </a:lnTo>
                    <a:lnTo>
                      <a:pt x="235" y="261"/>
                    </a:lnTo>
                    <a:lnTo>
                      <a:pt x="241" y="257"/>
                    </a:lnTo>
                    <a:lnTo>
                      <a:pt x="244" y="254"/>
                    </a:lnTo>
                    <a:lnTo>
                      <a:pt x="255" y="245"/>
                    </a:lnTo>
                    <a:lnTo>
                      <a:pt x="255" y="245"/>
                    </a:lnTo>
                    <a:lnTo>
                      <a:pt x="257" y="241"/>
                    </a:lnTo>
                    <a:lnTo>
                      <a:pt x="261" y="236"/>
                    </a:lnTo>
                    <a:lnTo>
                      <a:pt x="262" y="225"/>
                    </a:lnTo>
                    <a:lnTo>
                      <a:pt x="261" y="214"/>
                    </a:lnTo>
                    <a:lnTo>
                      <a:pt x="257" y="210"/>
                    </a:lnTo>
                    <a:lnTo>
                      <a:pt x="255" y="205"/>
                    </a:lnTo>
                    <a:lnTo>
                      <a:pt x="181" y="13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</p:grpSp>
        <p:sp>
          <p:nvSpPr>
            <p:cNvPr id="39" name="Freeform 26"/>
            <p:cNvSpPr/>
            <p:nvPr/>
          </p:nvSpPr>
          <p:spPr bwMode="auto">
            <a:xfrm>
              <a:off x="6631795" y="4727590"/>
              <a:ext cx="114518" cy="118766"/>
            </a:xfrm>
            <a:custGeom>
              <a:avLst/>
              <a:gdLst>
                <a:gd name="T0" fmla="*/ 103 w 274"/>
                <a:gd name="T1" fmla="*/ 284 h 284"/>
                <a:gd name="T2" fmla="*/ 80 w 274"/>
                <a:gd name="T3" fmla="*/ 273 h 284"/>
                <a:gd name="T4" fmla="*/ 9 w 274"/>
                <a:gd name="T5" fmla="*/ 178 h 284"/>
                <a:gd name="T6" fmla="*/ 14 w 274"/>
                <a:gd name="T7" fmla="*/ 139 h 284"/>
                <a:gd name="T8" fmla="*/ 53 w 274"/>
                <a:gd name="T9" fmla="*/ 145 h 284"/>
                <a:gd name="T10" fmla="*/ 100 w 274"/>
                <a:gd name="T11" fmla="*/ 207 h 284"/>
                <a:gd name="T12" fmla="*/ 219 w 274"/>
                <a:gd name="T13" fmla="*/ 17 h 284"/>
                <a:gd name="T14" fmla="*/ 257 w 274"/>
                <a:gd name="T15" fmla="*/ 8 h 284"/>
                <a:gd name="T16" fmla="*/ 266 w 274"/>
                <a:gd name="T17" fmla="*/ 47 h 284"/>
                <a:gd name="T18" fmla="*/ 126 w 274"/>
                <a:gd name="T19" fmla="*/ 271 h 284"/>
                <a:gd name="T20" fmla="*/ 104 w 274"/>
                <a:gd name="T21" fmla="*/ 284 h 284"/>
                <a:gd name="T22" fmla="*/ 103 w 274"/>
                <a:gd name="T23" fmla="*/ 284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74" h="284">
                  <a:moveTo>
                    <a:pt x="103" y="284"/>
                  </a:moveTo>
                  <a:cubicBezTo>
                    <a:pt x="94" y="284"/>
                    <a:pt x="86" y="280"/>
                    <a:pt x="80" y="273"/>
                  </a:cubicBezTo>
                  <a:cubicBezTo>
                    <a:pt x="9" y="178"/>
                    <a:pt x="9" y="178"/>
                    <a:pt x="9" y="178"/>
                  </a:cubicBezTo>
                  <a:cubicBezTo>
                    <a:pt x="0" y="166"/>
                    <a:pt x="2" y="149"/>
                    <a:pt x="14" y="139"/>
                  </a:cubicBezTo>
                  <a:cubicBezTo>
                    <a:pt x="27" y="130"/>
                    <a:pt x="44" y="133"/>
                    <a:pt x="53" y="145"/>
                  </a:cubicBezTo>
                  <a:cubicBezTo>
                    <a:pt x="100" y="207"/>
                    <a:pt x="100" y="207"/>
                    <a:pt x="100" y="207"/>
                  </a:cubicBezTo>
                  <a:cubicBezTo>
                    <a:pt x="219" y="17"/>
                    <a:pt x="219" y="17"/>
                    <a:pt x="219" y="17"/>
                  </a:cubicBezTo>
                  <a:cubicBezTo>
                    <a:pt x="227" y="4"/>
                    <a:pt x="244" y="0"/>
                    <a:pt x="257" y="8"/>
                  </a:cubicBezTo>
                  <a:cubicBezTo>
                    <a:pt x="270" y="16"/>
                    <a:pt x="274" y="33"/>
                    <a:pt x="266" y="47"/>
                  </a:cubicBezTo>
                  <a:cubicBezTo>
                    <a:pt x="126" y="271"/>
                    <a:pt x="126" y="271"/>
                    <a:pt x="126" y="271"/>
                  </a:cubicBezTo>
                  <a:cubicBezTo>
                    <a:pt x="121" y="279"/>
                    <a:pt x="113" y="283"/>
                    <a:pt x="104" y="284"/>
                  </a:cubicBezTo>
                  <a:cubicBezTo>
                    <a:pt x="104" y="284"/>
                    <a:pt x="103" y="284"/>
                    <a:pt x="103" y="28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2800" kern="0" dirty="0">
                <a:solidFill>
                  <a:schemeClr val="tx1">
                    <a:lumMod val="75000"/>
                    <a:lumOff val="25000"/>
                  </a:schemeClr>
                </a:solidFill>
                <a:ea typeface="Yeseva One" panose="00000500000000000000" charset="0"/>
                <a:sym typeface="Yeseva One" panose="00000500000000000000" charset="0"/>
              </a:endParaRPr>
            </a:p>
          </p:txBody>
        </p:sp>
        <p:grpSp>
          <p:nvGrpSpPr>
            <p:cNvPr id="33" name="Group 333"/>
            <p:cNvGrpSpPr/>
            <p:nvPr/>
          </p:nvGrpSpPr>
          <p:grpSpPr>
            <a:xfrm>
              <a:off x="6359294" y="4228241"/>
              <a:ext cx="622418" cy="265752"/>
              <a:chOff x="4463005" y="3229653"/>
              <a:chExt cx="622418" cy="265752"/>
            </a:xfrm>
          </p:grpSpPr>
          <p:sp>
            <p:nvSpPr>
              <p:cNvPr id="34" name="Oval 33"/>
              <p:cNvSpPr/>
              <p:nvPr/>
            </p:nvSpPr>
            <p:spPr>
              <a:xfrm>
                <a:off x="4463005" y="3229653"/>
                <a:ext cx="622418" cy="265752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  <p:sp>
            <p:nvSpPr>
              <p:cNvPr id="35" name="Freeform 105"/>
              <p:cNvSpPr/>
              <p:nvPr/>
            </p:nvSpPr>
            <p:spPr bwMode="auto">
              <a:xfrm>
                <a:off x="4739688" y="3310676"/>
                <a:ext cx="105018" cy="105018"/>
              </a:xfrm>
              <a:custGeom>
                <a:avLst/>
                <a:gdLst/>
                <a:ahLst/>
                <a:cxnLst>
                  <a:cxn ang="0">
                    <a:pos x="255" y="58"/>
                  </a:cxn>
                  <a:cxn ang="0">
                    <a:pos x="257" y="53"/>
                  </a:cxn>
                  <a:cxn ang="0">
                    <a:pos x="262" y="38"/>
                  </a:cxn>
                  <a:cxn ang="0">
                    <a:pos x="257" y="24"/>
                  </a:cxn>
                  <a:cxn ang="0">
                    <a:pos x="244" y="9"/>
                  </a:cxn>
                  <a:cxn ang="0">
                    <a:pos x="241" y="5"/>
                  </a:cxn>
                  <a:cxn ang="0">
                    <a:pos x="224" y="0"/>
                  </a:cxn>
                  <a:cxn ang="0">
                    <a:pos x="210" y="5"/>
                  </a:cxn>
                  <a:cxn ang="0">
                    <a:pos x="132" y="82"/>
                  </a:cxn>
                  <a:cxn ang="0">
                    <a:pos x="58" y="9"/>
                  </a:cxn>
                  <a:cxn ang="0">
                    <a:pos x="49" y="2"/>
                  </a:cxn>
                  <a:cxn ang="0">
                    <a:pos x="27" y="2"/>
                  </a:cxn>
                  <a:cxn ang="0">
                    <a:pos x="18" y="9"/>
                  </a:cxn>
                  <a:cxn ang="0">
                    <a:pos x="9" y="18"/>
                  </a:cxn>
                  <a:cxn ang="0">
                    <a:pos x="3" y="27"/>
                  </a:cxn>
                  <a:cxn ang="0">
                    <a:pos x="3" y="49"/>
                  </a:cxn>
                  <a:cxn ang="0">
                    <a:pos x="9" y="58"/>
                  </a:cxn>
                  <a:cxn ang="0">
                    <a:pos x="9" y="205"/>
                  </a:cxn>
                  <a:cxn ang="0">
                    <a:pos x="5" y="210"/>
                  </a:cxn>
                  <a:cxn ang="0">
                    <a:pos x="0" y="225"/>
                  </a:cxn>
                  <a:cxn ang="0">
                    <a:pos x="5" y="241"/>
                  </a:cxn>
                  <a:cxn ang="0">
                    <a:pos x="18" y="254"/>
                  </a:cxn>
                  <a:cxn ang="0">
                    <a:pos x="23" y="257"/>
                  </a:cxn>
                  <a:cxn ang="0">
                    <a:pos x="38" y="263"/>
                  </a:cxn>
                  <a:cxn ang="0">
                    <a:pos x="54" y="257"/>
                  </a:cxn>
                  <a:cxn ang="0">
                    <a:pos x="132" y="181"/>
                  </a:cxn>
                  <a:cxn ang="0">
                    <a:pos x="204" y="254"/>
                  </a:cxn>
                  <a:cxn ang="0">
                    <a:pos x="214" y="261"/>
                  </a:cxn>
                  <a:cxn ang="0">
                    <a:pos x="235" y="261"/>
                  </a:cxn>
                  <a:cxn ang="0">
                    <a:pos x="244" y="254"/>
                  </a:cxn>
                  <a:cxn ang="0">
                    <a:pos x="255" y="245"/>
                  </a:cxn>
                  <a:cxn ang="0">
                    <a:pos x="261" y="236"/>
                  </a:cxn>
                  <a:cxn ang="0">
                    <a:pos x="261" y="214"/>
                  </a:cxn>
                  <a:cxn ang="0">
                    <a:pos x="255" y="205"/>
                  </a:cxn>
                </a:cxnLst>
                <a:rect l="0" t="0" r="r" b="b"/>
                <a:pathLst>
                  <a:path w="262" h="263">
                    <a:moveTo>
                      <a:pt x="181" y="132"/>
                    </a:moveTo>
                    <a:lnTo>
                      <a:pt x="255" y="58"/>
                    </a:lnTo>
                    <a:lnTo>
                      <a:pt x="255" y="58"/>
                    </a:lnTo>
                    <a:lnTo>
                      <a:pt x="257" y="53"/>
                    </a:lnTo>
                    <a:lnTo>
                      <a:pt x="261" y="49"/>
                    </a:lnTo>
                    <a:lnTo>
                      <a:pt x="262" y="38"/>
                    </a:lnTo>
                    <a:lnTo>
                      <a:pt x="261" y="27"/>
                    </a:lnTo>
                    <a:lnTo>
                      <a:pt x="257" y="24"/>
                    </a:lnTo>
                    <a:lnTo>
                      <a:pt x="255" y="18"/>
                    </a:lnTo>
                    <a:lnTo>
                      <a:pt x="244" y="9"/>
                    </a:lnTo>
                    <a:lnTo>
                      <a:pt x="244" y="9"/>
                    </a:lnTo>
                    <a:lnTo>
                      <a:pt x="241" y="5"/>
                    </a:lnTo>
                    <a:lnTo>
                      <a:pt x="235" y="2"/>
                    </a:lnTo>
                    <a:lnTo>
                      <a:pt x="224" y="0"/>
                    </a:lnTo>
                    <a:lnTo>
                      <a:pt x="214" y="2"/>
                    </a:lnTo>
                    <a:lnTo>
                      <a:pt x="210" y="5"/>
                    </a:lnTo>
                    <a:lnTo>
                      <a:pt x="204" y="9"/>
                    </a:lnTo>
                    <a:lnTo>
                      <a:pt x="132" y="82"/>
                    </a:lnTo>
                    <a:lnTo>
                      <a:pt x="58" y="9"/>
                    </a:lnTo>
                    <a:lnTo>
                      <a:pt x="58" y="9"/>
                    </a:lnTo>
                    <a:lnTo>
                      <a:pt x="54" y="5"/>
                    </a:lnTo>
                    <a:lnTo>
                      <a:pt x="49" y="2"/>
                    </a:lnTo>
                    <a:lnTo>
                      <a:pt x="38" y="0"/>
                    </a:lnTo>
                    <a:lnTo>
                      <a:pt x="27" y="2"/>
                    </a:lnTo>
                    <a:lnTo>
                      <a:pt x="23" y="5"/>
                    </a:lnTo>
                    <a:lnTo>
                      <a:pt x="18" y="9"/>
                    </a:lnTo>
                    <a:lnTo>
                      <a:pt x="9" y="18"/>
                    </a:lnTo>
                    <a:lnTo>
                      <a:pt x="9" y="18"/>
                    </a:lnTo>
                    <a:lnTo>
                      <a:pt x="5" y="24"/>
                    </a:lnTo>
                    <a:lnTo>
                      <a:pt x="3" y="27"/>
                    </a:lnTo>
                    <a:lnTo>
                      <a:pt x="0" y="38"/>
                    </a:lnTo>
                    <a:lnTo>
                      <a:pt x="3" y="49"/>
                    </a:lnTo>
                    <a:lnTo>
                      <a:pt x="5" y="53"/>
                    </a:lnTo>
                    <a:lnTo>
                      <a:pt x="9" y="58"/>
                    </a:lnTo>
                    <a:lnTo>
                      <a:pt x="83" y="132"/>
                    </a:lnTo>
                    <a:lnTo>
                      <a:pt x="9" y="205"/>
                    </a:lnTo>
                    <a:lnTo>
                      <a:pt x="9" y="205"/>
                    </a:lnTo>
                    <a:lnTo>
                      <a:pt x="5" y="210"/>
                    </a:lnTo>
                    <a:lnTo>
                      <a:pt x="3" y="214"/>
                    </a:lnTo>
                    <a:lnTo>
                      <a:pt x="0" y="225"/>
                    </a:lnTo>
                    <a:lnTo>
                      <a:pt x="3" y="236"/>
                    </a:lnTo>
                    <a:lnTo>
                      <a:pt x="5" y="241"/>
                    </a:lnTo>
                    <a:lnTo>
                      <a:pt x="9" y="245"/>
                    </a:lnTo>
                    <a:lnTo>
                      <a:pt x="18" y="254"/>
                    </a:lnTo>
                    <a:lnTo>
                      <a:pt x="18" y="254"/>
                    </a:lnTo>
                    <a:lnTo>
                      <a:pt x="23" y="257"/>
                    </a:lnTo>
                    <a:lnTo>
                      <a:pt x="27" y="261"/>
                    </a:lnTo>
                    <a:lnTo>
                      <a:pt x="38" y="263"/>
                    </a:lnTo>
                    <a:lnTo>
                      <a:pt x="49" y="261"/>
                    </a:lnTo>
                    <a:lnTo>
                      <a:pt x="54" y="257"/>
                    </a:lnTo>
                    <a:lnTo>
                      <a:pt x="58" y="254"/>
                    </a:lnTo>
                    <a:lnTo>
                      <a:pt x="132" y="181"/>
                    </a:lnTo>
                    <a:lnTo>
                      <a:pt x="204" y="254"/>
                    </a:lnTo>
                    <a:lnTo>
                      <a:pt x="204" y="254"/>
                    </a:lnTo>
                    <a:lnTo>
                      <a:pt x="210" y="257"/>
                    </a:lnTo>
                    <a:lnTo>
                      <a:pt x="214" y="261"/>
                    </a:lnTo>
                    <a:lnTo>
                      <a:pt x="224" y="263"/>
                    </a:lnTo>
                    <a:lnTo>
                      <a:pt x="235" y="261"/>
                    </a:lnTo>
                    <a:lnTo>
                      <a:pt x="241" y="257"/>
                    </a:lnTo>
                    <a:lnTo>
                      <a:pt x="244" y="254"/>
                    </a:lnTo>
                    <a:lnTo>
                      <a:pt x="255" y="245"/>
                    </a:lnTo>
                    <a:lnTo>
                      <a:pt x="255" y="245"/>
                    </a:lnTo>
                    <a:lnTo>
                      <a:pt x="257" y="241"/>
                    </a:lnTo>
                    <a:lnTo>
                      <a:pt x="261" y="236"/>
                    </a:lnTo>
                    <a:lnTo>
                      <a:pt x="262" y="225"/>
                    </a:lnTo>
                    <a:lnTo>
                      <a:pt x="261" y="214"/>
                    </a:lnTo>
                    <a:lnTo>
                      <a:pt x="257" y="210"/>
                    </a:lnTo>
                    <a:lnTo>
                      <a:pt x="255" y="205"/>
                    </a:lnTo>
                    <a:lnTo>
                      <a:pt x="181" y="13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</p:grpSp>
      </p:grpSp>
      <p:pic>
        <p:nvPicPr>
          <p:cNvPr id="40" name="图片 3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-135974"/>
            <a:ext cx="2959931" cy="965371"/>
          </a:xfrm>
          <a:prstGeom prst="rect">
            <a:avLst/>
          </a:prstGeom>
        </p:spPr>
      </p:pic>
      <p:sp>
        <p:nvSpPr>
          <p:cNvPr id="50" name="文本框 49"/>
          <p:cNvSpPr txBox="1"/>
          <p:nvPr/>
        </p:nvSpPr>
        <p:spPr>
          <a:xfrm>
            <a:off x="2935706" y="514372"/>
            <a:ext cx="39212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altLang="zh-CN" sz="2800" b="1" dirty="0">
                <a:solidFill>
                  <a:schemeClr val="accent1"/>
                </a:solidFill>
                <a:ea typeface="Yeseva One" panose="00000500000000000000" charset="0"/>
                <a:sym typeface="Yeseva One" panose="00000500000000000000" charset="0"/>
              </a:rPr>
              <a:t>HƯỚNG DẪN VỀ NHÀ</a:t>
            </a:r>
            <a:endParaRPr lang="zh-CN" altLang="en-US" sz="2800" b="1" dirty="0">
              <a:solidFill>
                <a:schemeClr val="accent1"/>
              </a:solidFill>
              <a:ea typeface="Yeseva One" panose="00000500000000000000" charset="0"/>
              <a:sym typeface="Yeseva One" panose="00000500000000000000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636802" y="-2255035"/>
            <a:ext cx="1819331" cy="161203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1663" y="1619573"/>
            <a:ext cx="1122088" cy="89266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3692069" y="96821"/>
            <a:ext cx="5381399" cy="125668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687" y="725164"/>
            <a:ext cx="2117968" cy="613283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9368" y="4615163"/>
            <a:ext cx="5047209" cy="191837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03844"/>
            <a:ext cx="12192000" cy="3976379"/>
          </a:xfrm>
          <a:prstGeom prst="rect">
            <a:avLst/>
          </a:prstGeom>
        </p:spPr>
      </p:pic>
      <p:sp>
        <p:nvSpPr>
          <p:cNvPr id="27" name="文本框 26"/>
          <p:cNvSpPr txBox="1"/>
          <p:nvPr/>
        </p:nvSpPr>
        <p:spPr>
          <a:xfrm>
            <a:off x="5156815" y="4004099"/>
            <a:ext cx="1637923" cy="387798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600" dirty="0">
                <a:solidFill>
                  <a:schemeClr val="bg1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汇报人：通用名</a:t>
            </a:r>
            <a:endParaRPr lang="en-US" altLang="zh-CN" sz="1600" dirty="0">
              <a:solidFill>
                <a:schemeClr val="bg1"/>
              </a:solidFill>
              <a:latin typeface="Yeseva One" panose="00000500000000000000" charset="0"/>
              <a:ea typeface="Yeseva One" panose="00000500000000000000" charset="0"/>
              <a:sym typeface="Yeseva One" panose="00000500000000000000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3780461" y="2436214"/>
            <a:ext cx="685315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000" b="1" dirty="0">
                <a:solidFill>
                  <a:srgbClr val="9AA4C1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THANKS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2DBD4F5-2989-424D-96D2-07E03A816C0B}"/>
              </a:ext>
            </a:extLst>
          </p:cNvPr>
          <p:cNvSpPr txBox="1"/>
          <p:nvPr/>
        </p:nvSpPr>
        <p:spPr>
          <a:xfrm>
            <a:off x="0" y="-30404"/>
            <a:ext cx="12192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LƯỢNG CHẤT THAM GIA VÀ TẠO THÀNH TRONG PHẢN ỨNG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8ABDA02-DA14-44C7-BFEA-62CD49567D33}"/>
              </a:ext>
            </a:extLst>
          </p:cNvPr>
          <p:cNvSpPr/>
          <p:nvPr/>
        </p:nvSpPr>
        <p:spPr>
          <a:xfrm>
            <a:off x="1265497" y="728707"/>
            <a:ext cx="9661005" cy="2219838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cho Fe tác dụng với dung dịch HCl thì xảy ra phản ứng hoá học sau: 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 + 2HC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FeCl</a:t>
            </a:r>
            <a:r>
              <a:rPr lang="vi-VN" sz="3200" b="1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H</a:t>
            </a:r>
            <a:r>
              <a:rPr lang="en-US" sz="3200" b="1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en-US" sz="3200" b="1" dirty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ầ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 dùng bao nhiêu mol Fe để thu được 1,5 mol H</a:t>
            </a:r>
            <a:r>
              <a:rPr lang="en-US" sz="3200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AB6A720-694C-489F-B762-0AC542052A73}"/>
              </a:ext>
            </a:extLst>
          </p:cNvPr>
          <p:cNvSpPr/>
          <p:nvPr/>
        </p:nvSpPr>
        <p:spPr>
          <a:xfrm>
            <a:off x="1265497" y="3267837"/>
            <a:ext cx="10036628" cy="26001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Fe 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éo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chia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ang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914400"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 + 2HC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 </a:t>
            </a: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FeCl</a:t>
            </a:r>
            <a:r>
              <a:rPr lang="vi-VN" sz="2800" b="1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H</a:t>
            </a:r>
            <a:r>
              <a:rPr lang="en-US" sz="2800" b="1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</a:p>
          <a:p>
            <a:pPr marL="914400"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,5              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3" panose="05040102010807070707" pitchFamily="18" charset="2"/>
              </a:rPr>
              <a:t>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1,5</a:t>
            </a:r>
          </a:p>
          <a:p>
            <a:pPr indent="457200" algn="just">
              <a:lnSpc>
                <a:spcPct val="150000"/>
              </a:lnSpc>
              <a:spcAft>
                <a:spcPts val="0"/>
              </a:spcAft>
            </a:pP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 mol Fe 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ầ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 dùng 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ể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 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ợc 1,5 mol là 1,5 mol.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9781B47D-9931-47BE-B9BD-2AC88378021E}"/>
              </a:ext>
            </a:extLst>
          </p:cNvPr>
          <p:cNvSpPr/>
          <p:nvPr/>
        </p:nvSpPr>
        <p:spPr>
          <a:xfrm>
            <a:off x="531123" y="3626591"/>
            <a:ext cx="408330" cy="188621"/>
          </a:xfrm>
          <a:prstGeom prst="rightArrow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6EB999A-313F-41F9-8FFA-4D34C673C1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68489" y="3184436"/>
            <a:ext cx="2463845" cy="346249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418083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2DBD4F5-2989-424D-96D2-07E03A816C0B}"/>
              </a:ext>
            </a:extLst>
          </p:cNvPr>
          <p:cNvSpPr txBox="1"/>
          <p:nvPr/>
        </p:nvSpPr>
        <p:spPr>
          <a:xfrm>
            <a:off x="0" y="-30404"/>
            <a:ext cx="12192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LƯỢNG CHẤT THAM GIA VÀ TẠO THÀNH TRONG PHẢN ỨNG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8ABDA02-DA14-44C7-BFEA-62CD49567D33}"/>
              </a:ext>
            </a:extLst>
          </p:cNvPr>
          <p:cNvSpPr/>
          <p:nvPr/>
        </p:nvSpPr>
        <p:spPr>
          <a:xfrm>
            <a:off x="440871" y="714988"/>
            <a:ext cx="11310258" cy="2029082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</a:t>
            </a:r>
            <a:r>
              <a:rPr lang="en-US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  <a:r>
              <a:rPr lang="vi-V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vi-VN" sz="29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Hoà tan hết 0,65 gam Zn trong dung dịch H</a:t>
            </a:r>
            <a:r>
              <a:rPr lang="en-US" sz="29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 1M, phản </a:t>
            </a:r>
            <a:r>
              <a:rPr lang="en-US" sz="2900" dirty="0">
                <a:solidFill>
                  <a:srgbClr val="002060"/>
                </a:solidFill>
                <a:latin typeface="+mj-lt"/>
              </a:rPr>
              <a:t>ứ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ng xảy ra như sau: </a:t>
            </a:r>
            <a:r>
              <a:rPr lang="vi-VN" sz="2900" b="1" dirty="0">
                <a:solidFill>
                  <a:srgbClr val="002060"/>
                </a:solidFill>
                <a:latin typeface="+mj-lt"/>
              </a:rPr>
              <a:t>Zn + 2HC</a:t>
            </a:r>
            <a:r>
              <a:rPr lang="en-US" sz="2900" b="1" dirty="0">
                <a:solidFill>
                  <a:srgbClr val="002060"/>
                </a:solidFill>
                <a:latin typeface="+mj-lt"/>
              </a:rPr>
              <a:t>l</a:t>
            </a:r>
            <a:r>
              <a:rPr lang="vi-VN" sz="2900" b="1" dirty="0">
                <a:solidFill>
                  <a:srgbClr val="002060"/>
                </a:solidFill>
                <a:latin typeface="+mj-lt"/>
              </a:rPr>
              <a:t>→ ZnCl</a:t>
            </a:r>
            <a:r>
              <a:rPr lang="vi-VN" sz="2900" b="1" baseline="-25000" dirty="0">
                <a:solidFill>
                  <a:srgbClr val="002060"/>
                </a:solidFill>
                <a:latin typeface="+mj-lt"/>
              </a:rPr>
              <a:t>2</a:t>
            </a:r>
            <a:r>
              <a:rPr lang="vi-VN" sz="2900" b="1" dirty="0">
                <a:solidFill>
                  <a:srgbClr val="002060"/>
                </a:solidFill>
                <a:latin typeface="+mj-lt"/>
              </a:rPr>
              <a:t> + H</a:t>
            </a:r>
            <a:r>
              <a:rPr lang="vi-VN" sz="2900" b="1" baseline="-25000" dirty="0">
                <a:solidFill>
                  <a:srgbClr val="002060"/>
                </a:solidFill>
                <a:latin typeface="+mj-lt"/>
              </a:rPr>
              <a:t>2</a:t>
            </a:r>
            <a:endParaRPr lang="en-US" sz="2900" b="1" dirty="0">
              <a:solidFill>
                <a:srgbClr val="002060"/>
              </a:solidFill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en-US" sz="2900" dirty="0">
                <a:solidFill>
                  <a:srgbClr val="002060"/>
                </a:solidFill>
                <a:latin typeface="+mj-lt"/>
              </a:rPr>
              <a:t>          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Tính khối lượng muối zinc chloride (ZnCl</a:t>
            </a:r>
            <a:r>
              <a:rPr lang="vi-VN" sz="2900" baseline="-25000" dirty="0">
                <a:solidFill>
                  <a:srgbClr val="002060"/>
                </a:solidFill>
                <a:latin typeface="+mj-lt"/>
              </a:rPr>
              <a:t>2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) tạo thành sau ph</a:t>
            </a:r>
            <a:r>
              <a:rPr lang="en-US" sz="2900" dirty="0">
                <a:solidFill>
                  <a:srgbClr val="002060"/>
                </a:solidFill>
                <a:latin typeface="+mj-lt"/>
              </a:rPr>
              <a:t>ả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n ứng</a:t>
            </a:r>
            <a:r>
              <a:rPr lang="en-US" sz="2900" dirty="0">
                <a:solidFill>
                  <a:srgbClr val="002060"/>
                </a:solidFill>
                <a:latin typeface="+mj-lt"/>
              </a:rPr>
              <a:t>?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AB6A720-694C-489F-B762-0AC542052A73}"/>
              </a:ext>
            </a:extLst>
          </p:cNvPr>
          <p:cNvSpPr/>
          <p:nvPr/>
        </p:nvSpPr>
        <p:spPr>
          <a:xfrm>
            <a:off x="896604" y="3086998"/>
            <a:ext cx="899850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ợi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: </a:t>
            </a:r>
          </a:p>
          <a:p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+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nl-NL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 công thức chuyển đổi giữa m và n. </a:t>
            </a:r>
          </a:p>
          <a:p>
            <a:r>
              <a:rPr lang="pt-BR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Áp dụng công thức để tìm số mol của kẽm phản ứng.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THH</a:t>
            </a:r>
          </a:p>
          <a:p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+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Cl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+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Cl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7F9B73E-A31C-4BBF-B2F0-CFD7678714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56947" y="2744070"/>
            <a:ext cx="2570382" cy="392612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239550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2DBD4F5-2989-424D-96D2-07E03A816C0B}"/>
              </a:ext>
            </a:extLst>
          </p:cNvPr>
          <p:cNvSpPr txBox="1"/>
          <p:nvPr/>
        </p:nvSpPr>
        <p:spPr>
          <a:xfrm>
            <a:off x="0" y="-30404"/>
            <a:ext cx="12192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LƯỢNG CHẤT THAM GIA VÀ TẠO THÀNH TRONG PHẢN ỨNG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C4FC345A-D298-490C-908E-5472DFA04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4428" y="483710"/>
            <a:ext cx="483325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1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473649F-F474-4D3B-BA0B-711733FC7BF8}"/>
              </a:ext>
            </a:extLst>
          </p:cNvPr>
          <p:cNvSpPr/>
          <p:nvPr/>
        </p:nvSpPr>
        <p:spPr>
          <a:xfrm>
            <a:off x="-310231" y="1130041"/>
            <a:ext cx="6193963" cy="1055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just">
              <a:lnSpc>
                <a:spcPct val="107000"/>
              </a:lnSpc>
              <a:spcAft>
                <a:spcPts val="0"/>
              </a:spcAft>
            </a:pPr>
            <a:r>
              <a:rPr lang="vi-VN" sz="30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vi-VN" sz="30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 thể tích khí hydrogen thu được trong ví dụ trên ở 25 °C, 1 bar.</a:t>
            </a:r>
            <a:endParaRPr lang="en-US" sz="3000" dirty="0">
              <a:solidFill>
                <a:srgbClr val="00206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D610481-2621-4268-A980-6E3CCA09B490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522524" y="2327601"/>
            <a:ext cx="5410189" cy="285044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241FD39C-860C-44EE-BF0D-43566E3AFBD0}"/>
              </a:ext>
            </a:extLst>
          </p:cNvPr>
          <p:cNvSpPr/>
          <p:nvPr/>
        </p:nvSpPr>
        <p:spPr>
          <a:xfrm>
            <a:off x="5791198" y="1173585"/>
            <a:ext cx="6096000" cy="3296736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algn="just">
              <a:lnSpc>
                <a:spcPct val="107000"/>
              </a:lnSpc>
              <a:spcAft>
                <a:spcPts val="0"/>
              </a:spcAft>
            </a:pP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cho Mg tác dụng với dung dịch H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oãng thì xảy ra phản ứng hoá học như sau: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algn="just">
              <a:lnSpc>
                <a:spcPct val="107000"/>
              </a:lnSpc>
              <a:spcAft>
                <a:spcPts val="0"/>
              </a:spcAft>
            </a:pP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g + H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MgS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H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algn="just">
              <a:lnSpc>
                <a:spcPct val="107000"/>
              </a:lnSpc>
              <a:spcAft>
                <a:spcPts val="0"/>
              </a:spcAft>
            </a:pP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 phản ứng thu được 0,02 mol MgS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Tính thể tích khí H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u được ở 25 °C, 1 bar.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D485DCC-1998-4B0C-B593-D520A7DF3A4D}"/>
              </a:ext>
            </a:extLst>
          </p:cNvPr>
          <p:cNvCxnSpPr/>
          <p:nvPr/>
        </p:nvCxnSpPr>
        <p:spPr>
          <a:xfrm>
            <a:off x="6096000" y="1229458"/>
            <a:ext cx="0" cy="501894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:a16="http://schemas.microsoft.com/office/drawing/2014/main" id="{195FE6D2-4FF6-4250-B69B-09D83E275A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0293" y="4437731"/>
            <a:ext cx="5669410" cy="22243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0694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11">
            <a:extLst>
              <a:ext uri="{FF2B5EF4-FFF2-40B4-BE49-F238E27FC236}">
                <a16:creationId xmlns:a16="http://schemas.microsoft.com/office/drawing/2014/main" id="{B52D5187-50A6-4B7A-8B32-07AC790B124A}"/>
              </a:ext>
            </a:extLst>
          </p:cNvPr>
          <p:cNvSpPr/>
          <p:nvPr/>
        </p:nvSpPr>
        <p:spPr>
          <a:xfrm>
            <a:off x="1189990" y="887920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D6A64919-53A4-4E56-8AE0-7CDBDB47A539}"/>
              </a:ext>
            </a:extLst>
          </p:cNvPr>
          <p:cNvSpPr/>
          <p:nvPr/>
        </p:nvSpPr>
        <p:spPr>
          <a:xfrm>
            <a:off x="1209675" y="9652000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9FAC3303-14C0-422D-98F1-CCBA15D74E8A}"/>
              </a:ext>
            </a:extLst>
          </p:cNvPr>
          <p:cNvSpPr/>
          <p:nvPr/>
        </p:nvSpPr>
        <p:spPr>
          <a:xfrm>
            <a:off x="1201420" y="928179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EC975B7E-4FAE-406D-8A20-41A667A73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515" y="657275"/>
            <a:ext cx="1591280" cy="1591956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91389" tIns="45695" rIns="91389" bIns="45695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374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ctr" defTabSz="91374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uậ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Yeseva One" panose="00000500000000000000" charset="0"/>
              <a:ea typeface="Yeseva One" panose="00000500000000000000" charset="0"/>
              <a:cs typeface="+mn-cs"/>
              <a:sym typeface="Yeseva One" panose="00000500000000000000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C42DE29-6142-4C43-8415-2742FAF5A32C}"/>
              </a:ext>
            </a:extLst>
          </p:cNvPr>
          <p:cNvSpPr txBox="1"/>
          <p:nvPr/>
        </p:nvSpPr>
        <p:spPr>
          <a:xfrm>
            <a:off x="0" y="-30404"/>
            <a:ext cx="12192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LƯỢNG CHẤT THAM GIA VÀ TẠO THÀNH TRONG PHẢN ỨNG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7BD225C-6455-4DC1-916E-E4F645FA5AC3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3445328" y="872773"/>
            <a:ext cx="5301343" cy="3912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1431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8373295-176D-45A0-8EC9-5621C91B71D8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896277E8-DD82-4263-901E-801E6B08EE77}"/>
                  </a:ext>
                </a:extLst>
              </p:cNvPr>
              <p:cNvSpPr/>
              <p:nvPr/>
            </p:nvSpPr>
            <p:spPr>
              <a:xfrm>
                <a:off x="2159046" y="666836"/>
                <a:ext cx="9445125" cy="30499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 phản ứng xảy ra khi đốt cháy 1 mol carbon: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b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C + 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28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groupChr>
                  </m:oMath>
                </a14:m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endParaRPr lang="en-US" sz="28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     1.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 hiệu suất phản ứng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00%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ốt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áy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 mol C thu được bao nhiêu mol C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2.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ế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úc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ú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ũ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ol C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 mol (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00%)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896277E8-DD82-4263-901E-801E6B08EE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9046" y="666836"/>
                <a:ext cx="9445125" cy="3049937"/>
              </a:xfrm>
              <a:prstGeom prst="rect">
                <a:avLst/>
              </a:prstGeom>
              <a:blipFill>
                <a:blip r:embed="rId2"/>
                <a:stretch>
                  <a:fillRect l="-1290" t="-1996" r="-1290" b="-45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5E62BFCE-1055-47C9-9521-CEE91C6B59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714" y="1476515"/>
            <a:ext cx="1581559" cy="1156881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E00B0055-CD13-4F3E-B59E-2E19FC7CA974}"/>
              </a:ext>
            </a:extLst>
          </p:cNvPr>
          <p:cNvSpPr/>
          <p:nvPr/>
        </p:nvSpPr>
        <p:spPr>
          <a:xfrm>
            <a:off x="885328" y="3941796"/>
            <a:ext cx="11022430" cy="21645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endParaRPr lang="en-US" sz="3200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?</a:t>
            </a:r>
          </a:p>
        </p:txBody>
      </p:sp>
      <p:sp>
        <p:nvSpPr>
          <p:cNvPr id="7" name="Oval 10">
            <a:extLst>
              <a:ext uri="{FF2B5EF4-FFF2-40B4-BE49-F238E27FC236}">
                <a16:creationId xmlns:a16="http://schemas.microsoft.com/office/drawing/2014/main" id="{BEF2558A-122B-4C51-A22B-4C4628DE39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270" y="3941796"/>
            <a:ext cx="585585" cy="585833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42" eaLnBrk="1" hangingPunct="1">
              <a:spcBef>
                <a:spcPct val="0"/>
              </a:spcBef>
              <a:buNone/>
            </a:pPr>
            <a:r>
              <a:rPr lang="vi-VN" altLang="zh-CN" sz="2400" dirty="0">
                <a:solidFill>
                  <a:srgbClr val="FFFFFF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01</a:t>
            </a:r>
          </a:p>
        </p:txBody>
      </p:sp>
      <p:sp>
        <p:nvSpPr>
          <p:cNvPr id="8" name="Arrow: Right 7">
            <a:extLst>
              <a:ext uri="{FF2B5EF4-FFF2-40B4-BE49-F238E27FC236}">
                <a16:creationId xmlns:a16="http://schemas.microsoft.com/office/drawing/2014/main" id="{0E1C5D0E-CF1A-4C50-989C-B8D30B4567EA}"/>
              </a:ext>
            </a:extLst>
          </p:cNvPr>
          <p:cNvSpPr/>
          <p:nvPr/>
        </p:nvSpPr>
        <p:spPr>
          <a:xfrm>
            <a:off x="2159046" y="4929768"/>
            <a:ext cx="408330" cy="1886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11891679-03B2-4153-AC72-1EC1FAD37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242" y="5520531"/>
            <a:ext cx="585585" cy="58583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42" eaLnBrk="1" hangingPunct="1">
              <a:spcBef>
                <a:spcPct val="0"/>
              </a:spcBef>
              <a:buNone/>
            </a:pPr>
            <a:r>
              <a:rPr lang="vi-VN" altLang="zh-CN" sz="2400" dirty="0">
                <a:solidFill>
                  <a:srgbClr val="FFFFFF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02</a:t>
            </a:r>
          </a:p>
        </p:txBody>
      </p:sp>
      <p:sp>
        <p:nvSpPr>
          <p:cNvPr id="10" name="Arrow: Right 9">
            <a:extLst>
              <a:ext uri="{FF2B5EF4-FFF2-40B4-BE49-F238E27FC236}">
                <a16:creationId xmlns:a16="http://schemas.microsoft.com/office/drawing/2014/main" id="{D4D4F143-B258-4FD0-ABE1-F82A80607957}"/>
              </a:ext>
            </a:extLst>
          </p:cNvPr>
          <p:cNvSpPr/>
          <p:nvPr/>
        </p:nvSpPr>
        <p:spPr>
          <a:xfrm>
            <a:off x="4106931" y="6374784"/>
            <a:ext cx="408330" cy="1886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86EA8456-870E-4AF5-BFCC-6EBBEE8BC7F6}"/>
                  </a:ext>
                </a:extLst>
              </p:cNvPr>
              <p:cNvSpPr/>
              <p:nvPr/>
            </p:nvSpPr>
            <p:spPr>
              <a:xfrm>
                <a:off x="3025039" y="4580168"/>
                <a:ext cx="2572114" cy="800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</m:den>
                    </m:f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00%</m:t>
                    </m:r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86EA8456-870E-4AF5-BFCC-6EBBEE8BC7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039" y="4580168"/>
                <a:ext cx="2572114" cy="800732"/>
              </a:xfrm>
              <a:prstGeom prst="rect">
                <a:avLst/>
              </a:prstGeom>
              <a:blipFill>
                <a:blip r:embed="rId4"/>
                <a:stretch>
                  <a:fillRect l="-5924" b="-98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EB74AB58-83B2-4793-A769-3DB04CA2B9D6}"/>
                  </a:ext>
                </a:extLst>
              </p:cNvPr>
              <p:cNvSpPr/>
              <p:nvPr/>
            </p:nvSpPr>
            <p:spPr>
              <a:xfrm>
                <a:off x="4919857" y="6016904"/>
                <a:ext cx="2482346" cy="800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00%</m:t>
                    </m:r>
                  </m:oMath>
                </a14:m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EB74AB58-83B2-4793-A769-3DB04CA2B9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9857" y="6016904"/>
                <a:ext cx="2482346" cy="800732"/>
              </a:xfrm>
              <a:prstGeom prst="rect">
                <a:avLst/>
              </a:prstGeom>
              <a:blipFill>
                <a:blip r:embed="rId5"/>
                <a:stretch>
                  <a:fillRect l="-6143" b="-106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5484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8" grpId="0" animBg="1"/>
      <p:bldP spid="9" grpId="0" animBg="1"/>
      <p:bldP spid="10" grpId="0" animBg="1"/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8ABDA02-DA14-44C7-BFEA-62CD49567D33}"/>
              </a:ext>
            </a:extLst>
          </p:cNvPr>
          <p:cNvSpPr/>
          <p:nvPr/>
        </p:nvSpPr>
        <p:spPr>
          <a:xfrm>
            <a:off x="440871" y="714988"/>
            <a:ext cx="11310258" cy="2062103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r>
              <a:rPr lang="vi-V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:</a:t>
            </a:r>
            <a:r>
              <a:rPr lang="vi-VN" sz="29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8 gam iron(III) oxide tác dụng với khí hydrogen dư ở nhiệt độ cao, thu được 4,2 gam iron. Ph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ứng x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ra như sau: 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3H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Fe + 3H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.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hiệu suất phản ứng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AB6A720-694C-489F-B762-0AC542052A73}"/>
              </a:ext>
            </a:extLst>
          </p:cNvPr>
          <p:cNvSpPr/>
          <p:nvPr/>
        </p:nvSpPr>
        <p:spPr>
          <a:xfrm>
            <a:off x="440871" y="3092303"/>
            <a:ext cx="11228615" cy="3266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ợi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: 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vi-VN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 lượng Fe thu được theo lí thuyết</a:t>
            </a:r>
            <a:endParaRPr lang="en-US" sz="2000" b="1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THH →  </a:t>
            </a:r>
            <a:r>
              <a:rPr lang="en-US" sz="2000" dirty="0" err="1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Fe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→ 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Fe</a:t>
            </a:r>
            <a:endParaRPr lang="en-US" sz="20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000" b="1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→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0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 ý: </a:t>
            </a:r>
            <a:r>
              <a:rPr lang="vi-VN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ũng có thể tính hiệu suất từ số mol chất sản phẩm theo lí thuyết và thực tế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000" i="1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C18AAAB-E672-4686-9D26-609DC5C27FEA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2261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8ABDA02-DA14-44C7-BFEA-62CD49567D33}"/>
              </a:ext>
            </a:extLst>
          </p:cNvPr>
          <p:cNvSpPr/>
          <p:nvPr/>
        </p:nvSpPr>
        <p:spPr>
          <a:xfrm>
            <a:off x="440871" y="714988"/>
            <a:ext cx="11310258" cy="2062103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r>
              <a:rPr lang="vi-V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:</a:t>
            </a:r>
            <a:r>
              <a:rPr lang="vi-VN" sz="29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8 gam iron(III) oxide tác dụng với khí hydrogen dư ở nhiệt độ cao, thu được 4,2 gam iron. Ph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ứng x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ra như sau: 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3H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Fe + 3H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.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hiệu suất phản ứng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C18AAAB-E672-4686-9D26-609DC5C27FEA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97BEA62-3C86-4087-B657-4A0029180B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642713"/>
              </p:ext>
            </p:extLst>
          </p:nvPr>
        </p:nvGraphicFramePr>
        <p:xfrm>
          <a:off x="1651298" y="3893911"/>
          <a:ext cx="359251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019300" imgH="457200" progId="Equation.DSMT4">
                  <p:embed/>
                </p:oleObj>
              </mc:Choice>
              <mc:Fallback>
                <p:oleObj r:id="rId3" imgW="20193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298" y="3893911"/>
                        <a:ext cx="3592513" cy="814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BDCF9D7-450E-464D-B587-C007EB8E6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109951"/>
              </p:ext>
            </p:extLst>
          </p:nvPr>
        </p:nvGraphicFramePr>
        <p:xfrm>
          <a:off x="1651298" y="4757024"/>
          <a:ext cx="2948215" cy="786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688367" imgH="444307" progId="Equation.DSMT4">
                  <p:embed/>
                </p:oleObj>
              </mc:Choice>
              <mc:Fallback>
                <p:oleObj r:id="rId5" imgW="1688367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298" y="4757024"/>
                        <a:ext cx="2948215" cy="7869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614D1C26-4966-4B47-9E65-2C007991E5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537" y="2642177"/>
            <a:ext cx="5386411" cy="1306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THH: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en-US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3H</a:t>
            </a:r>
            <a:r>
              <a:rPr kumimoji="0" lang="en-US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Fe + 3H</a:t>
            </a:r>
            <a:r>
              <a:rPr kumimoji="0" lang="en-US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0,05           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,1 (mol)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EEB640F-CF7A-4C9E-8199-E8F06E20B4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8028" y="4279613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A8769CCB-AB1E-4E3C-A846-1396DD2BE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451258"/>
            <a:ext cx="6336991" cy="1307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n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,1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6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,6 (g)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 = 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Fe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’/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Fe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 100%= 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,2/5,6 .100=75% 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0D672CE-8112-49C9-A735-31240363E538}"/>
              </a:ext>
            </a:extLst>
          </p:cNvPr>
          <p:cNvCxnSpPr/>
          <p:nvPr/>
        </p:nvCxnSpPr>
        <p:spPr>
          <a:xfrm>
            <a:off x="6414125" y="3004457"/>
            <a:ext cx="0" cy="3526972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9">
            <a:extLst>
              <a:ext uri="{FF2B5EF4-FFF2-40B4-BE49-F238E27FC236}">
                <a16:creationId xmlns:a16="http://schemas.microsoft.com/office/drawing/2014/main" id="{68FC9ECD-93CA-4C6E-9543-775B860BD2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3325" y="2824120"/>
            <a:ext cx="493596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:</a:t>
            </a:r>
            <a:endParaRPr kumimoji="0" lang="en-US" altLang="en-US" sz="3200" b="1" i="1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Fe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21BD140-9017-4E19-92A0-0AE0AC586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198336"/>
              </p:ext>
            </p:extLst>
          </p:nvPr>
        </p:nvGraphicFramePr>
        <p:xfrm>
          <a:off x="7116918" y="3833020"/>
          <a:ext cx="3376111" cy="934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651000" imgH="457200" progId="Equation.DSMT4">
                  <p:embed/>
                </p:oleObj>
              </mc:Choice>
              <mc:Fallback>
                <p:oleObj r:id="rId7" imgW="16510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918" y="3833020"/>
                        <a:ext cx="3376111" cy="9349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>
            <a:extLst>
              <a:ext uri="{FF2B5EF4-FFF2-40B4-BE49-F238E27FC236}">
                <a16:creationId xmlns:a16="http://schemas.microsoft.com/office/drawing/2014/main" id="{458073DD-032C-45AA-8F6D-9A88DFDC7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6906" y="4708299"/>
            <a:ext cx="4835081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H = </a:t>
            </a:r>
            <a:r>
              <a:rPr kumimoji="0" lang="en-US" altLang="en-US" sz="3200" b="0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Fe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’/</a:t>
            </a:r>
            <a:r>
              <a:rPr kumimoji="0" lang="en-US" altLang="en-US" sz="3200" b="0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Fe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 100%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= </a:t>
            </a:r>
            <a:r>
              <a:rPr kumimoji="0" lang="en-US" altLang="en-US" sz="3200" b="0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,075/0,1 .100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=75% 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0313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" grpId="0"/>
      <p:bldP spid="9" grpId="0"/>
      <p:bldP spid="12" grpId="0"/>
      <p:bldP spid="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heme/theme1.xml><?xml version="1.0" encoding="utf-8"?>
<a:theme xmlns:a="http://schemas.openxmlformats.org/drawingml/2006/main" name="2-1031-7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Yeseva One"/>
        <a:ea typeface=""/>
        <a:cs typeface=""/>
        <a:font script="Jpan" typeface="游ゴシック Light"/>
        <a:font script="Hang" typeface="맑은 고딕"/>
        <a:font script="Hans" typeface="Yeseva One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660</TotalTime>
  <Words>2140</Words>
  <Application>Microsoft Office PowerPoint</Application>
  <PresentationFormat>Widescreen</PresentationFormat>
  <Paragraphs>415</Paragraphs>
  <Slides>27</Slides>
  <Notes>9</Notes>
  <HiddenSlides>0</HiddenSlides>
  <MMClips>6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46" baseType="lpstr">
      <vt:lpstr>.VnBlackH</vt:lpstr>
      <vt:lpstr>.VnHelvetInsH</vt:lpstr>
      <vt:lpstr>.VnTime</vt:lpstr>
      <vt:lpstr>.VnTimeH</vt:lpstr>
      <vt:lpstr>等线</vt:lpstr>
      <vt:lpstr>Times New Roman Regular</vt:lpstr>
      <vt:lpstr>Yeseva One</vt:lpstr>
      <vt:lpstr>Arial</vt:lpstr>
      <vt:lpstr>Calibri</vt:lpstr>
      <vt:lpstr>Calibri Light</vt:lpstr>
      <vt:lpstr>Cambria Math</vt:lpstr>
      <vt:lpstr>Impact</vt:lpstr>
      <vt:lpstr>Times New Roman</vt:lpstr>
      <vt:lpstr>Wingdings</vt:lpstr>
      <vt:lpstr>2-1031-7</vt:lpstr>
      <vt:lpstr>Default Design</vt:lpstr>
      <vt:lpstr>1_Default Design</vt:lpstr>
      <vt:lpstr>Equation.DSMT4</vt:lpstr>
      <vt:lpstr>CorelDRA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dreamsummit</dc:creator>
  <cp:lastModifiedBy>HP</cp:lastModifiedBy>
  <cp:revision>144</cp:revision>
  <dcterms:created xsi:type="dcterms:W3CDTF">2018-12-13T14:11:00Z</dcterms:created>
  <dcterms:modified xsi:type="dcterms:W3CDTF">2023-10-05T08:56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F19EC5A6A3C40128252B93579862A71</vt:lpwstr>
  </property>
  <property fmtid="{D5CDD505-2E9C-101B-9397-08002B2CF9AE}" pid="3" name="KSOProductBuildVer">
    <vt:lpwstr>2052-11.1.0.10463</vt:lpwstr>
  </property>
</Properties>
</file>